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7C62B0BC"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77777777" w:rsidR="0087713F" w:rsidRDefault="0087713F" w:rsidP="0087713F">
      <w:pPr>
        <w:jc w:val="center"/>
      </w:pPr>
      <w:r w:rsidRPr="0087713F">
        <w:rPr>
          <w:rFonts w:hint="eastAsia"/>
        </w:rPr>
        <w:t>先解决有没有，再解决好不好</w:t>
      </w:r>
    </w:p>
    <w:p w14:paraId="32EF5393" w14:textId="77777777" w:rsidR="00A06596" w:rsidRDefault="003258FB" w:rsidP="00A06596">
      <w:pPr>
        <w:pStyle w:val="1"/>
      </w:pPr>
      <w:r>
        <w:rPr>
          <w:rFonts w:hint="eastAsia"/>
        </w:rPr>
        <w:t>心得体会</w:t>
      </w:r>
    </w:p>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77777777" w:rsidR="003258FB" w:rsidRDefault="003258FB" w:rsidP="003258FB"/>
    <w:p w14:paraId="1FF54812" w14:textId="77777777" w:rsidR="003258FB" w:rsidRPr="003258FB" w:rsidRDefault="003258FB" w:rsidP="003258FB">
      <w:r w:rsidRPr="003258FB">
        <w:rPr>
          <w:rFonts w:hint="eastAsia"/>
        </w:rPr>
        <w:t>快速学习最重要的是：切割边界。要做的是填补知识盲点</w:t>
      </w:r>
    </w:p>
    <w:p w14:paraId="1FDAA026" w14:textId="77777777" w:rsidR="00CB2770" w:rsidRDefault="00A335A9" w:rsidP="00F40C19">
      <w:pPr>
        <w:pStyle w:val="1"/>
      </w:pPr>
      <w:r>
        <w:rPr>
          <w:rFonts w:hint="eastAsia"/>
        </w:rPr>
        <w:t>问题-待解决</w:t>
      </w:r>
    </w:p>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B73B9B" w:rsidP="00A335A9">
      <w:hyperlink r:id="rId8"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B73B9B" w:rsidP="00A335A9">
      <w:hyperlink r:id="rId9"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B73B9B" w:rsidP="00CC67EE">
      <w:hyperlink r:id="rId10"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B73B9B" w:rsidP="00A335A9">
      <w:hyperlink r:id="rId11"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B73B9B" w:rsidP="00A335A9">
      <w:hyperlink r:id="rId12"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lastRenderedPageBreak/>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18EA9714" w:rsidR="004E70F1" w:rsidRDefault="00B742C2" w:rsidP="00B742C2">
      <w:pPr>
        <w:pStyle w:val="1"/>
      </w:pPr>
      <w:r>
        <w:rPr>
          <w:rFonts w:hint="eastAsia"/>
        </w:rPr>
        <w:t>文献阅读笔记</w:t>
      </w:r>
    </w:p>
    <w:p w14:paraId="0B3C5645" w14:textId="68F06C4F" w:rsidR="00B56D9F" w:rsidRDefault="00B56D9F" w:rsidP="00B742C2">
      <w:pPr>
        <w:pStyle w:val="2"/>
      </w:pPr>
      <w:r>
        <w:rPr>
          <w:rFonts w:hint="eastAsia"/>
        </w:rPr>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462DA4F3" w:rsidR="00B742C2" w:rsidRDefault="00B742C2" w:rsidP="00B56D9F"/>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2F9D02A" w:rsidR="00792E01" w:rsidRPr="00792E01" w:rsidRDefault="00792E01" w:rsidP="00792E01">
      <w:r>
        <w:rPr>
          <w:rFonts w:hint="eastAsia"/>
        </w:rPr>
        <w:t>参考资料：</w:t>
      </w:r>
      <w:r>
        <w:br/>
      </w:r>
      <w:hyperlink r:id="rId13" w:history="1">
        <w:r>
          <w:rPr>
            <w:rStyle w:val="a8"/>
          </w:rPr>
          <w:t>https://desktop.arcgis.com/zh-cn/arcmap/10.3/manage-data/datatypes/about-geographic-data-formats.htm</w:t>
        </w:r>
      </w:hyperlink>
    </w:p>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7ED852AB" w14:textId="195CB46F" w:rsidR="00DC61C4" w:rsidRDefault="00DC61C4" w:rsidP="00DC61C4">
      <w:pPr>
        <w:pStyle w:val="1"/>
      </w:pPr>
      <w:r>
        <w:lastRenderedPageBreak/>
        <w:t>Linux</w:t>
      </w:r>
    </w:p>
    <w:p w14:paraId="1482C5A4" w14:textId="4706DA42" w:rsidR="00E940FC" w:rsidRPr="00E940FC" w:rsidRDefault="00E940FC" w:rsidP="00E940FC">
      <w:r>
        <w:rPr>
          <w:noProof/>
        </w:rPr>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E10F55B" w14:textId="7C95BBB9" w:rsidR="00DC61C4" w:rsidRDefault="00DC61C4" w:rsidP="00DC61C4">
      <w:pPr>
        <w:pStyle w:val="2"/>
      </w:pPr>
      <w:r>
        <w:t>Vim</w:t>
      </w: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6529CFE2" w14:textId="77777777" w:rsidR="00DC61C4" w:rsidRDefault="00DC61C4" w:rsidP="00DC61C4">
      <w:r>
        <w:t>O插入行</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7ADDE3FC" w14:textId="77777777" w:rsidR="00DC61C4" w:rsidRDefault="00DC61C4" w:rsidP="00DC61C4">
      <w:r>
        <w:t>:set shiftwidth=4  默认缩进是8(win10下面是4)</w:t>
      </w:r>
    </w:p>
    <w:p w14:paraId="2D803C40" w14:textId="77777777" w:rsidR="00DC61C4" w:rsidRDefault="00DC61C4" w:rsidP="00DC61C4"/>
    <w:p w14:paraId="2B9426E9" w14:textId="77777777" w:rsidR="00DC61C4" w:rsidRDefault="00DC61C4" w:rsidP="00DC61C4"/>
    <w:p w14:paraId="6DA5934E" w14:textId="77777777" w:rsidR="00DC61C4" w:rsidRDefault="00DC61C4" w:rsidP="00DC61C4"/>
    <w:p w14:paraId="04110F4D" w14:textId="77777777" w:rsidR="00DC61C4" w:rsidRDefault="00DC61C4" w:rsidP="00DC61C4">
      <w:r>
        <w:t>:set paste      进入paste模式以后，可以在插入模式下粘贴内容，不会有任何变形。</w:t>
      </w:r>
    </w:p>
    <w:p w14:paraId="174F9BAD" w14:textId="1D84A91C" w:rsidR="00DC61C4" w:rsidRPr="00DC61C4" w:rsidRDefault="00DC61C4" w:rsidP="00DC61C4">
      <w:r>
        <w:t>:set pastetoggle=&lt;F11&gt;   切换paste开关的选项</w:t>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lastRenderedPageBreak/>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w:t>
      </w:r>
      <w:r>
        <w:lastRenderedPageBreak/>
        <w:t>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lastRenderedPageBreak/>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113AB0B0" w14:textId="77777777" w:rsidR="00B868CE" w:rsidRDefault="00B868CE" w:rsidP="00B868CE">
      <w:r>
        <w:tab/>
      </w:r>
      <w:r>
        <w:tab/>
      </w:r>
    </w:p>
    <w:p w14:paraId="139905AA" w14:textId="77777777" w:rsidR="00B868CE" w:rsidRDefault="00B868CE" w:rsidP="00B868CE">
      <w:r>
        <w:t>Shell字符串</w:t>
      </w:r>
      <w:r>
        <w:tab/>
      </w:r>
      <w:r>
        <w:tab/>
      </w:r>
    </w:p>
    <w:p w14:paraId="707B074C" w14:textId="77777777" w:rsidR="00B868CE" w:rsidRDefault="00B868CE" w:rsidP="00B868CE">
      <w:r>
        <w:tab/>
        <w:t>字符串可以用单引号，也可以用双引号，也可以不用引号；双引号的优点：双引号里可以有变量；双引号里可以出现转义字符</w:t>
      </w:r>
      <w:r>
        <w:tab/>
      </w:r>
    </w:p>
    <w:p w14:paraId="3AD3E5D2" w14:textId="77777777" w:rsidR="00B868CE" w:rsidRDefault="00B868CE" w:rsidP="00B868CE">
      <w:r>
        <w:tab/>
      </w:r>
      <w:r>
        <w:tab/>
      </w:r>
    </w:p>
    <w:p w14:paraId="6E2482D3" w14:textId="77777777" w:rsidR="00B868CE" w:rsidRDefault="00B868CE" w:rsidP="00B868CE">
      <w:r>
        <w:tab/>
        <w:t xml:space="preserve">获取字符串长度 </w:t>
      </w:r>
      <w:r>
        <w:tab/>
      </w:r>
    </w:p>
    <w:p w14:paraId="09BBDB2E" w14:textId="77777777" w:rsidR="00B868CE" w:rsidRDefault="00B868CE" w:rsidP="00B868CE">
      <w:r>
        <w:tab/>
      </w:r>
      <w:r>
        <w:tab/>
        <w:t>string="abcd"</w:t>
      </w:r>
    </w:p>
    <w:p w14:paraId="06D43760" w14:textId="77777777" w:rsidR="00B868CE" w:rsidRDefault="00B868CE" w:rsidP="00B868CE">
      <w:r>
        <w:tab/>
      </w:r>
      <w:r>
        <w:tab/>
        <w:t>echo ${#string} #输出 4</w:t>
      </w:r>
    </w:p>
    <w:p w14:paraId="165D122E" w14:textId="77777777" w:rsidR="00B868CE" w:rsidRDefault="00B868CE" w:rsidP="00B868CE">
      <w:r>
        <w:tab/>
        <w:t>提取子字符串</w:t>
      </w:r>
    </w:p>
    <w:p w14:paraId="0B8F19F3" w14:textId="77777777" w:rsidR="00B868CE" w:rsidRDefault="00B868CE" w:rsidP="00B868CE">
      <w:r>
        <w:tab/>
      </w:r>
      <w:r>
        <w:tab/>
        <w:t>string="runoob is a great site"</w:t>
      </w:r>
    </w:p>
    <w:p w14:paraId="0BE32B57" w14:textId="77777777" w:rsidR="00B868CE" w:rsidRDefault="00B868CE" w:rsidP="00B868CE">
      <w:r>
        <w:tab/>
      </w:r>
      <w:r>
        <w:tab/>
        <w:t>echo ${string:1:4} # 输出 unoo</w:t>
      </w:r>
    </w:p>
    <w:p w14:paraId="25025497" w14:textId="77777777" w:rsidR="00B868CE" w:rsidRDefault="00B868CE" w:rsidP="00B868CE">
      <w:r>
        <w:tab/>
        <w:t>查找子字符串</w:t>
      </w:r>
    </w:p>
    <w:p w14:paraId="6573F03B" w14:textId="77777777" w:rsidR="00B868CE" w:rsidRDefault="00B868CE" w:rsidP="00B868CE">
      <w:r>
        <w:tab/>
      </w:r>
      <w:r>
        <w:tab/>
        <w:t>查找字符 i 或 o 的位置(哪个字母先出现就计算哪个)：</w:t>
      </w:r>
    </w:p>
    <w:p w14:paraId="2BD3FD4C" w14:textId="77777777" w:rsidR="00B868CE" w:rsidRDefault="00B868CE" w:rsidP="00B868CE">
      <w:r>
        <w:tab/>
      </w:r>
      <w:r>
        <w:tab/>
        <w:t>string="runoob is a great site"</w:t>
      </w:r>
    </w:p>
    <w:p w14:paraId="7EA91BBB" w14:textId="77777777" w:rsidR="00B868CE" w:rsidRDefault="00B868CE" w:rsidP="00B868CE">
      <w:r>
        <w:tab/>
      </w:r>
      <w:r>
        <w:tab/>
        <w:t>echo `expr index "$string" io`  # 输出 4</w:t>
      </w:r>
    </w:p>
    <w:p w14:paraId="3899CDF2" w14:textId="77777777" w:rsidR="00B868CE" w:rsidRDefault="00B868CE" w:rsidP="00B868CE"/>
    <w:p w14:paraId="7F7E7DE0" w14:textId="77777777" w:rsidR="00B868CE" w:rsidRDefault="00B868CE" w:rsidP="00B868CE">
      <w:r>
        <w:t>Shell 数组</w:t>
      </w:r>
    </w:p>
    <w:p w14:paraId="32AFE6B9" w14:textId="77777777" w:rsidR="00B868CE" w:rsidRDefault="00B868CE" w:rsidP="00B868CE">
      <w:r>
        <w:tab/>
        <w:t>bash支持一维数组（不支持多维数组），并且没有限定数组的大小</w:t>
      </w:r>
    </w:p>
    <w:p w14:paraId="213313DC" w14:textId="77777777" w:rsidR="00B868CE" w:rsidRDefault="00B868CE" w:rsidP="00B868CE"/>
    <w:p w14:paraId="3F8DB1CB" w14:textId="77777777" w:rsidR="00B868CE" w:rsidRDefault="00B868CE" w:rsidP="00B868CE">
      <w:r>
        <w:tab/>
        <w:t xml:space="preserve">定义数组 </w:t>
      </w:r>
    </w:p>
    <w:p w14:paraId="39EA8E8A" w14:textId="77777777" w:rsidR="00B868CE" w:rsidRDefault="00B868CE" w:rsidP="00B868CE">
      <w:r>
        <w:tab/>
      </w:r>
      <w:r>
        <w:tab/>
        <w:t>数组名=(值1 值2 ... 值n)   用括号来表示数组，数组元素用"空格"符号分割开</w:t>
      </w:r>
    </w:p>
    <w:p w14:paraId="766B1D25" w14:textId="77777777" w:rsidR="00B868CE" w:rsidRDefault="00B868CE" w:rsidP="00B868CE">
      <w:r>
        <w:tab/>
        <w:t xml:space="preserve">读取数组 </w:t>
      </w:r>
    </w:p>
    <w:p w14:paraId="064A0C8E" w14:textId="77777777" w:rsidR="00B868CE" w:rsidRDefault="00B868CE" w:rsidP="00B868CE">
      <w:r>
        <w:tab/>
      </w:r>
      <w:r>
        <w:tab/>
        <w:t>${数组名[下标]}</w:t>
      </w:r>
    </w:p>
    <w:p w14:paraId="61D05DA7" w14:textId="77777777" w:rsidR="00B868CE" w:rsidRDefault="00B868CE" w:rsidP="00B868CE">
      <w:r>
        <w:tab/>
      </w:r>
      <w:r>
        <w:tab/>
        <w:t>@ 符号可以获取数组中的所有元素，例如：</w:t>
      </w:r>
    </w:p>
    <w:p w14:paraId="11A5C71B" w14:textId="77777777" w:rsidR="00B868CE" w:rsidRDefault="00B868CE" w:rsidP="00B868CE">
      <w:r>
        <w:tab/>
      </w:r>
      <w:r>
        <w:tab/>
        <w:t>echo ${array_name[@]}</w:t>
      </w:r>
    </w:p>
    <w:p w14:paraId="1FD41ED1" w14:textId="77777777" w:rsidR="00B868CE" w:rsidRDefault="00B868CE" w:rsidP="00B868CE">
      <w:r>
        <w:tab/>
        <w:t xml:space="preserve">获取数组的长度 </w:t>
      </w:r>
    </w:p>
    <w:p w14:paraId="27AF00C2" w14:textId="77777777" w:rsidR="00B868CE" w:rsidRDefault="00B868CE" w:rsidP="00B868CE">
      <w:r>
        <w:tab/>
      </w:r>
      <w:r>
        <w:tab/>
        <w:t># 取得数组元素的个数</w:t>
      </w:r>
    </w:p>
    <w:p w14:paraId="7FBCDB3A" w14:textId="77777777" w:rsidR="00B868CE" w:rsidRDefault="00B868CE" w:rsidP="00B868CE">
      <w:r>
        <w:tab/>
      </w:r>
      <w:r>
        <w:tab/>
        <w:t>length=${#array_name[@]}</w:t>
      </w:r>
    </w:p>
    <w:p w14:paraId="0B334E96" w14:textId="77777777" w:rsidR="00B868CE" w:rsidRDefault="00B868CE" w:rsidP="00B868CE">
      <w:r>
        <w:tab/>
      </w:r>
      <w:r>
        <w:tab/>
        <w:t># 或者</w:t>
      </w:r>
    </w:p>
    <w:p w14:paraId="4A5A968D" w14:textId="77777777" w:rsidR="00B868CE" w:rsidRDefault="00B868CE" w:rsidP="00B868CE">
      <w:r>
        <w:tab/>
      </w:r>
      <w:r>
        <w:tab/>
        <w:t>length=${#array_name[*]}</w:t>
      </w:r>
    </w:p>
    <w:p w14:paraId="104E72B2" w14:textId="77777777" w:rsidR="00B868CE" w:rsidRDefault="00B868CE" w:rsidP="00B868CE">
      <w:r>
        <w:tab/>
      </w:r>
      <w:r>
        <w:tab/>
        <w:t># 取得数组单个元素的长度</w:t>
      </w:r>
    </w:p>
    <w:p w14:paraId="2C92D77B" w14:textId="77777777" w:rsidR="00B868CE" w:rsidRDefault="00B868CE" w:rsidP="00B868CE">
      <w:r>
        <w:tab/>
      </w:r>
      <w:r>
        <w:tab/>
        <w:t>lengthn=${#array_name[n]}</w:t>
      </w:r>
    </w:p>
    <w:p w14:paraId="186141BC" w14:textId="77777777" w:rsidR="00B868CE" w:rsidRDefault="00B868CE" w:rsidP="00B868CE">
      <w:r>
        <w:tab/>
      </w:r>
      <w:r>
        <w:tab/>
      </w:r>
    </w:p>
    <w:p w14:paraId="662377AD" w14:textId="77777777" w:rsidR="00B868CE" w:rsidRDefault="00B868CE" w:rsidP="00B868CE">
      <w:r>
        <w:t>Shell 注释</w:t>
      </w:r>
    </w:p>
    <w:p w14:paraId="79B31264" w14:textId="77777777" w:rsidR="00B868CE" w:rsidRDefault="00B868CE" w:rsidP="00B868CE">
      <w:r>
        <w:tab/>
        <w:t>单行注释</w:t>
      </w:r>
    </w:p>
    <w:p w14:paraId="65D591C5" w14:textId="77777777" w:rsidR="00B868CE" w:rsidRDefault="00B868CE" w:rsidP="00B868CE">
      <w:r>
        <w:tab/>
      </w:r>
      <w:r>
        <w:tab/>
        <w:t>#。。。</w:t>
      </w:r>
    </w:p>
    <w:p w14:paraId="4D460DC1" w14:textId="77777777" w:rsidR="00B868CE" w:rsidRDefault="00B868CE" w:rsidP="00B868CE">
      <w:r>
        <w:lastRenderedPageBreak/>
        <w:tab/>
        <w:t xml:space="preserve">多行注释 </w:t>
      </w:r>
    </w:p>
    <w:p w14:paraId="138A8121" w14:textId="77777777" w:rsidR="00B868CE" w:rsidRDefault="00B868CE" w:rsidP="00B868CE">
      <w:r>
        <w:tab/>
      </w:r>
      <w:r>
        <w:tab/>
        <w:t>多行注释还可以使用以下格式：</w:t>
      </w:r>
    </w:p>
    <w:p w14:paraId="43888490" w14:textId="77777777" w:rsidR="00B868CE" w:rsidRDefault="00B868CE" w:rsidP="00B868CE">
      <w:r>
        <w:tab/>
      </w:r>
      <w:r>
        <w:tab/>
        <w:t>:&lt;&lt;EOF</w:t>
      </w:r>
    </w:p>
    <w:p w14:paraId="67525D47" w14:textId="77777777" w:rsidR="00B868CE" w:rsidRDefault="00B868CE" w:rsidP="00B868CE">
      <w:r>
        <w:tab/>
      </w:r>
      <w:r>
        <w:tab/>
        <w:t>注释内容...</w:t>
      </w:r>
    </w:p>
    <w:p w14:paraId="5DD16C3F" w14:textId="77777777" w:rsidR="00B868CE" w:rsidRDefault="00B868CE" w:rsidP="00B868CE">
      <w:r>
        <w:tab/>
      </w:r>
      <w:r>
        <w:tab/>
        <w:t>注释内容...</w:t>
      </w:r>
    </w:p>
    <w:p w14:paraId="4632859A" w14:textId="77777777" w:rsidR="00B868CE" w:rsidRDefault="00B868CE" w:rsidP="00B868CE">
      <w:r>
        <w:tab/>
      </w:r>
      <w:r>
        <w:tab/>
        <w:t>注释内容...</w:t>
      </w:r>
    </w:p>
    <w:p w14:paraId="1B3C412F" w14:textId="77777777" w:rsidR="00B868CE" w:rsidRDefault="00B868CE" w:rsidP="00B868CE">
      <w:r>
        <w:tab/>
      </w:r>
      <w:r>
        <w:tab/>
        <w:t>EOF</w:t>
      </w:r>
    </w:p>
    <w:p w14:paraId="719D728D" w14:textId="77777777" w:rsidR="00B868CE" w:rsidRDefault="00B868CE" w:rsidP="00B868CE"/>
    <w:p w14:paraId="40407A31" w14:textId="77777777" w:rsidR="00B868CE" w:rsidRDefault="00B868CE" w:rsidP="00B868CE">
      <w:r>
        <w:t>Shell 传递参数 http://www.runoob.com/linux/linux-shell-passing-arguments.html</w:t>
      </w:r>
    </w:p>
    <w:p w14:paraId="049C8418" w14:textId="77777777" w:rsidR="00B868CE" w:rsidRDefault="00B868CE" w:rsidP="00B868CE">
      <w:r>
        <w:tab/>
        <w:t>$n。n 代表一个数字，$0 为执行的文件名,1 为执行脚本的第一个参数，2 为执行脚本的第二个参数，以此类推……</w:t>
      </w:r>
    </w:p>
    <w:p w14:paraId="03843B7A" w14:textId="77777777" w:rsidR="00B868CE" w:rsidRDefault="00B868CE" w:rsidP="00B868CE">
      <w:r>
        <w:tab/>
      </w:r>
      <w:r>
        <w:tab/>
      </w:r>
    </w:p>
    <w:p w14:paraId="02EA77FD" w14:textId="77777777" w:rsidR="00B868CE" w:rsidRDefault="00B868CE" w:rsidP="00B868CE">
      <w:r>
        <w:t>Shell 基本运算符</w:t>
      </w:r>
      <w:r>
        <w:tab/>
      </w:r>
      <w:r>
        <w:tab/>
      </w:r>
    </w:p>
    <w:p w14:paraId="7809CF04" w14:textId="77777777" w:rsidR="00B868CE" w:rsidRDefault="00B868CE" w:rsidP="00B868CE">
      <w:r>
        <w:tab/>
        <w:t xml:space="preserve">原生bash不支持简单的数学运算,expr 是一款表达式计算工具，使用它能完成表达式的求值操作。 </w:t>
      </w:r>
    </w:p>
    <w:p w14:paraId="2B57CFCE" w14:textId="77777777" w:rsidR="00B868CE" w:rsidRDefault="00B868CE" w:rsidP="00B868CE">
      <w:r>
        <w:tab/>
      </w:r>
    </w:p>
    <w:p w14:paraId="62CBEC46" w14:textId="77777777" w:rsidR="00B868CE" w:rsidRDefault="00B868CE" w:rsidP="00B868CE">
      <w:r>
        <w:tab/>
        <w:t>算术运算符</w:t>
      </w:r>
    </w:p>
    <w:p w14:paraId="44341C7C" w14:textId="77777777" w:rsidR="00B868CE" w:rsidRDefault="00B868CE" w:rsidP="00B868CE">
      <w:r>
        <w:tab/>
      </w:r>
      <w:r>
        <w:tab/>
        <w:t>条件表达式要放在方括号之间，并且要有空格，例如: [$a==$b] 是错误的，必须写成 [ $a == $b ]。</w:t>
      </w:r>
    </w:p>
    <w:p w14:paraId="1E359FD5" w14:textId="77777777" w:rsidR="00B868CE" w:rsidRDefault="00B868CE" w:rsidP="00B868CE">
      <w:r>
        <w:tab/>
      </w:r>
      <w:r>
        <w:tab/>
        <w:t>例如，两个数相加(注意使用的是反引号 ` 而不是单引号 ')：</w:t>
      </w:r>
    </w:p>
    <w:p w14:paraId="0A417F9B" w14:textId="77777777" w:rsidR="00B868CE" w:rsidRDefault="00B868CE" w:rsidP="00B868CE">
      <w:r>
        <w:tab/>
      </w:r>
      <w:r>
        <w:tab/>
        <w:t>val=`expr 2 + 2`</w:t>
      </w:r>
    </w:p>
    <w:p w14:paraId="0DC90CE4" w14:textId="77777777" w:rsidR="00B868CE" w:rsidRDefault="00B868CE" w:rsidP="00B868CE">
      <w:r>
        <w:tab/>
      </w:r>
      <w:r>
        <w:tab/>
        <w:t>echo "两数之和为 : $val"</w:t>
      </w:r>
    </w:p>
    <w:p w14:paraId="7500476A" w14:textId="77777777" w:rsidR="00B868CE" w:rsidRDefault="00B868CE" w:rsidP="00B868CE">
      <w:r>
        <w:tab/>
        <w:t>关系运算符http://www.runoob.com/linux/linux-shell-basic-operators.html</w:t>
      </w:r>
      <w:r>
        <w:tab/>
      </w:r>
      <w:r>
        <w:tab/>
      </w:r>
    </w:p>
    <w:p w14:paraId="26C09D61" w14:textId="77777777" w:rsidR="00B868CE" w:rsidRDefault="00B868CE" w:rsidP="00B868CE">
      <w:r>
        <w:tab/>
      </w:r>
      <w:r>
        <w:tab/>
        <w:t>-eq 检测两个数是否相等，相等返回 true。[ $a -eq $b ] 返回 false。</w:t>
      </w:r>
    </w:p>
    <w:p w14:paraId="46624D0F" w14:textId="77777777" w:rsidR="00B868CE" w:rsidRDefault="00B868CE" w:rsidP="00B868CE">
      <w:r>
        <w:tab/>
        <w:t>布尔运算符</w:t>
      </w:r>
    </w:p>
    <w:p w14:paraId="4433027A" w14:textId="77777777" w:rsidR="00B868CE" w:rsidRDefault="00B868CE" w:rsidP="00B868CE">
      <w:r>
        <w:tab/>
      </w:r>
      <w:r>
        <w:tab/>
        <w:t>!  非</w:t>
      </w:r>
    </w:p>
    <w:p w14:paraId="73F2EDD7" w14:textId="77777777" w:rsidR="00B868CE" w:rsidRDefault="00B868CE" w:rsidP="00B868CE">
      <w:r>
        <w:tab/>
      </w:r>
      <w:r>
        <w:tab/>
        <w:t>-o 或</w:t>
      </w:r>
    </w:p>
    <w:p w14:paraId="499B440C" w14:textId="77777777" w:rsidR="00B868CE" w:rsidRDefault="00B868CE" w:rsidP="00B868CE">
      <w:r>
        <w:tab/>
      </w:r>
      <w:r>
        <w:tab/>
        <w:t>-a 与</w:t>
      </w:r>
    </w:p>
    <w:p w14:paraId="648E4C69" w14:textId="77777777" w:rsidR="00B868CE" w:rsidRDefault="00B868CE" w:rsidP="00B868CE">
      <w:r>
        <w:tab/>
        <w:t>文件测试运算符</w:t>
      </w:r>
    </w:p>
    <w:p w14:paraId="42163FFF" w14:textId="77777777" w:rsidR="00B868CE" w:rsidRDefault="00B868CE" w:rsidP="00B868CE">
      <w:r>
        <w:tab/>
      </w:r>
      <w:r>
        <w:tab/>
        <w:t>-d file  检测文件是否是目录，如果是，则返回 true。[ -d $file ] 返回 false</w:t>
      </w:r>
    </w:p>
    <w:p w14:paraId="6AA1EA08" w14:textId="77777777" w:rsidR="00B868CE" w:rsidRDefault="00B868CE" w:rsidP="00B868CE"/>
    <w:p w14:paraId="609C3149" w14:textId="77777777" w:rsidR="00B868CE" w:rsidRDefault="00B868CE" w:rsidP="00B868CE">
      <w:r>
        <w:tab/>
      </w:r>
      <w:r>
        <w:tab/>
      </w:r>
    </w:p>
    <w:p w14:paraId="631BAB70" w14:textId="77777777" w:rsidR="00B868CE" w:rsidRDefault="00B868CE" w:rsidP="00B868CE">
      <w:r>
        <w:t>Shell echo命令</w:t>
      </w:r>
    </w:p>
    <w:p w14:paraId="378CD36F" w14:textId="77777777" w:rsidR="00B868CE" w:rsidRDefault="00B868CE" w:rsidP="00B868CE">
      <w:r>
        <w:tab/>
        <w:t xml:space="preserve">显示不换行 </w:t>
      </w:r>
    </w:p>
    <w:p w14:paraId="30982ACF" w14:textId="77777777" w:rsidR="00B868CE" w:rsidRDefault="00B868CE" w:rsidP="00B868CE">
      <w:r>
        <w:tab/>
      </w:r>
      <w:r>
        <w:tab/>
        <w:t>#!/bin/sh</w:t>
      </w:r>
    </w:p>
    <w:p w14:paraId="58AF06BD" w14:textId="77777777" w:rsidR="00B868CE" w:rsidRDefault="00B868CE" w:rsidP="00B868CE">
      <w:r>
        <w:tab/>
      </w:r>
      <w:r>
        <w:tab/>
        <w:t>echo -e "OK! \c" # -e 开启转义 \c 不换行</w:t>
      </w:r>
    </w:p>
    <w:p w14:paraId="4DA25BB3" w14:textId="77777777" w:rsidR="00B868CE" w:rsidRDefault="00B868CE" w:rsidP="00B868CE">
      <w:r>
        <w:tab/>
      </w:r>
      <w:r>
        <w:tab/>
        <w:t>echo "It is a test"</w:t>
      </w:r>
    </w:p>
    <w:p w14:paraId="68A4B01A" w14:textId="77777777" w:rsidR="00B868CE" w:rsidRDefault="00B868CE" w:rsidP="00B868CE">
      <w:r>
        <w:tab/>
        <w:t>显示结果定向至文件</w:t>
      </w:r>
    </w:p>
    <w:p w14:paraId="1104B9A1" w14:textId="77777777" w:rsidR="00B868CE" w:rsidRDefault="00B868CE" w:rsidP="00B868CE">
      <w:r>
        <w:tab/>
      </w:r>
      <w:r>
        <w:tab/>
        <w:t>echo "It is a test" &gt; myfile</w:t>
      </w:r>
    </w:p>
    <w:p w14:paraId="7D520357" w14:textId="77777777" w:rsidR="00B868CE" w:rsidRDefault="00B868CE" w:rsidP="00B868CE">
      <w:r>
        <w:tab/>
      </w:r>
      <w:r>
        <w:tab/>
      </w:r>
    </w:p>
    <w:p w14:paraId="4E57271A" w14:textId="77777777" w:rsidR="00B868CE" w:rsidRDefault="00B868CE" w:rsidP="00B868CE">
      <w:r>
        <w:tab/>
        <w:t>显示命令执行结果</w:t>
      </w:r>
      <w:r>
        <w:tab/>
      </w:r>
    </w:p>
    <w:p w14:paraId="0083EC16" w14:textId="77777777" w:rsidR="00B868CE" w:rsidRDefault="00B868CE" w:rsidP="00B868CE">
      <w:r>
        <w:tab/>
      </w:r>
      <w:r>
        <w:tab/>
        <w:t>echo `date`</w:t>
      </w:r>
    </w:p>
    <w:p w14:paraId="6004C116" w14:textId="77777777" w:rsidR="00B868CE" w:rsidRDefault="00B868CE" w:rsidP="00B868CE">
      <w:r>
        <w:tab/>
      </w:r>
      <w:r>
        <w:tab/>
        <w:t>注意： 这里使用的是反引号 `, 而不是单引号 '。</w:t>
      </w:r>
    </w:p>
    <w:p w14:paraId="31705292" w14:textId="77777777" w:rsidR="00B868CE" w:rsidRDefault="00B868CE" w:rsidP="00B868CE">
      <w:r>
        <w:tab/>
      </w:r>
      <w:r>
        <w:tab/>
        <w:t>结果将显示当前日期</w:t>
      </w:r>
    </w:p>
    <w:p w14:paraId="3D1C675B" w14:textId="77777777" w:rsidR="00B868CE" w:rsidRDefault="00B868CE" w:rsidP="00B868CE"/>
    <w:p w14:paraId="05B5F05E" w14:textId="77777777" w:rsidR="00B868CE" w:rsidRDefault="00B868CE" w:rsidP="00B868CE">
      <w:r>
        <w:t>Shell printf 命令</w:t>
      </w:r>
      <w:r>
        <w:tab/>
      </w:r>
      <w:r>
        <w:tab/>
      </w:r>
    </w:p>
    <w:p w14:paraId="2FD3059D" w14:textId="77777777" w:rsidR="00B868CE" w:rsidRDefault="00B868CE" w:rsidP="00B868CE">
      <w:r>
        <w:tab/>
        <w:t>printf  format-string  [arguments...]</w:t>
      </w:r>
    </w:p>
    <w:p w14:paraId="4D8B2C1B" w14:textId="77777777" w:rsidR="00B868CE" w:rsidRDefault="00B868CE" w:rsidP="00B868CE">
      <w:r>
        <w:tab/>
        <w:t>参数说明：</w:t>
      </w:r>
    </w:p>
    <w:p w14:paraId="6F27DA01" w14:textId="77777777" w:rsidR="00B868CE" w:rsidRDefault="00B868CE" w:rsidP="00B868CE">
      <w:r>
        <w:tab/>
        <w:t>format-string: 为格式控制字符串</w:t>
      </w:r>
    </w:p>
    <w:p w14:paraId="66E33C2A" w14:textId="77777777" w:rsidR="00B868CE" w:rsidRDefault="00B868CE" w:rsidP="00B868CE">
      <w:r>
        <w:tab/>
        <w:t>arguments: 为参数列表。</w:t>
      </w:r>
    </w:p>
    <w:p w14:paraId="3688155D" w14:textId="77777777" w:rsidR="00B868CE" w:rsidRDefault="00B868CE" w:rsidP="00B868CE"/>
    <w:p w14:paraId="1DA85F2A" w14:textId="77777777" w:rsidR="00B868CE" w:rsidRDefault="00B868CE" w:rsidP="00B868CE">
      <w:r>
        <w:t>Shell 流程控制</w:t>
      </w:r>
    </w:p>
    <w:p w14:paraId="5F578195" w14:textId="77777777" w:rsidR="00B868CE" w:rsidRDefault="00B868CE" w:rsidP="00B868CE">
      <w:r>
        <w:tab/>
        <w:t>if 语句语法格式：</w:t>
      </w:r>
    </w:p>
    <w:p w14:paraId="3B131B3A" w14:textId="77777777" w:rsidR="00B868CE" w:rsidRDefault="00B868CE" w:rsidP="00B868CE">
      <w:r>
        <w:tab/>
      </w:r>
      <w:r>
        <w:tab/>
        <w:t>if condition</w:t>
      </w:r>
    </w:p>
    <w:p w14:paraId="670861B3" w14:textId="77777777" w:rsidR="00B868CE" w:rsidRDefault="00B868CE" w:rsidP="00B868CE">
      <w:r>
        <w:tab/>
      </w:r>
      <w:r>
        <w:tab/>
        <w:t>then</w:t>
      </w:r>
    </w:p>
    <w:p w14:paraId="479903DE" w14:textId="77777777" w:rsidR="00B868CE" w:rsidRDefault="00B868CE" w:rsidP="00B868CE">
      <w:r>
        <w:tab/>
      </w:r>
      <w:r>
        <w:tab/>
      </w:r>
      <w:r>
        <w:tab/>
        <w:t xml:space="preserve">command1 </w:t>
      </w:r>
    </w:p>
    <w:p w14:paraId="54362E71" w14:textId="77777777" w:rsidR="00B868CE" w:rsidRDefault="00B868CE" w:rsidP="00B868CE">
      <w:r>
        <w:tab/>
      </w:r>
      <w:r>
        <w:tab/>
      </w:r>
      <w:r>
        <w:tab/>
        <w:t>command2</w:t>
      </w:r>
    </w:p>
    <w:p w14:paraId="3DA09A3D" w14:textId="77777777" w:rsidR="00B868CE" w:rsidRDefault="00B868CE" w:rsidP="00B868CE">
      <w:r>
        <w:tab/>
      </w:r>
      <w:r>
        <w:tab/>
      </w:r>
      <w:r>
        <w:tab/>
        <w:t>...</w:t>
      </w:r>
    </w:p>
    <w:p w14:paraId="5549F34C" w14:textId="77777777" w:rsidR="00B868CE" w:rsidRDefault="00B868CE" w:rsidP="00B868CE">
      <w:r>
        <w:tab/>
      </w:r>
      <w:r>
        <w:tab/>
      </w:r>
      <w:r>
        <w:tab/>
        <w:t xml:space="preserve">commandN </w:t>
      </w:r>
    </w:p>
    <w:p w14:paraId="11077BFC" w14:textId="77777777" w:rsidR="00B868CE" w:rsidRDefault="00B868CE" w:rsidP="00B868CE">
      <w:r>
        <w:tab/>
      </w:r>
      <w:r>
        <w:tab/>
        <w:t>fi</w:t>
      </w:r>
    </w:p>
    <w:p w14:paraId="672C3010" w14:textId="77777777" w:rsidR="00B868CE" w:rsidRDefault="00B868CE" w:rsidP="00B868CE">
      <w:r>
        <w:tab/>
        <w:t>if else 语法格式：</w:t>
      </w:r>
    </w:p>
    <w:p w14:paraId="253CB486" w14:textId="77777777" w:rsidR="00B868CE" w:rsidRDefault="00B868CE" w:rsidP="00B868CE">
      <w:r>
        <w:tab/>
      </w:r>
      <w:r>
        <w:tab/>
        <w:t>if condition</w:t>
      </w:r>
    </w:p>
    <w:p w14:paraId="24E642F0" w14:textId="77777777" w:rsidR="00B868CE" w:rsidRDefault="00B868CE" w:rsidP="00B868CE">
      <w:r>
        <w:tab/>
      </w:r>
      <w:r>
        <w:tab/>
        <w:t>then</w:t>
      </w:r>
    </w:p>
    <w:p w14:paraId="30A2A4E4" w14:textId="77777777" w:rsidR="00B868CE" w:rsidRDefault="00B868CE" w:rsidP="00B868CE">
      <w:r>
        <w:tab/>
      </w:r>
      <w:r>
        <w:tab/>
      </w:r>
      <w:r>
        <w:tab/>
        <w:t xml:space="preserve">command1 </w:t>
      </w:r>
    </w:p>
    <w:p w14:paraId="6A9C7F0A" w14:textId="77777777" w:rsidR="00B868CE" w:rsidRDefault="00B868CE" w:rsidP="00B868CE">
      <w:r>
        <w:tab/>
      </w:r>
      <w:r>
        <w:tab/>
      </w:r>
      <w:r>
        <w:tab/>
        <w:t>command2</w:t>
      </w:r>
    </w:p>
    <w:p w14:paraId="10C29607" w14:textId="77777777" w:rsidR="00B868CE" w:rsidRDefault="00B868CE" w:rsidP="00B868CE">
      <w:r>
        <w:tab/>
      </w:r>
      <w:r>
        <w:tab/>
      </w:r>
      <w:r>
        <w:tab/>
        <w:t>...</w:t>
      </w:r>
    </w:p>
    <w:p w14:paraId="14023388" w14:textId="77777777" w:rsidR="00B868CE" w:rsidRDefault="00B868CE" w:rsidP="00B868CE">
      <w:r>
        <w:tab/>
      </w:r>
      <w:r>
        <w:tab/>
      </w:r>
      <w:r>
        <w:tab/>
        <w:t>commandN</w:t>
      </w:r>
    </w:p>
    <w:p w14:paraId="337FA998" w14:textId="77777777" w:rsidR="00B868CE" w:rsidRDefault="00B868CE" w:rsidP="00B868CE">
      <w:r>
        <w:tab/>
      </w:r>
      <w:r>
        <w:tab/>
        <w:t>else</w:t>
      </w:r>
    </w:p>
    <w:p w14:paraId="439A071B" w14:textId="77777777" w:rsidR="00B868CE" w:rsidRDefault="00B868CE" w:rsidP="00B868CE">
      <w:r>
        <w:tab/>
      </w:r>
      <w:r>
        <w:tab/>
      </w:r>
      <w:r>
        <w:tab/>
        <w:t>command</w:t>
      </w:r>
    </w:p>
    <w:p w14:paraId="070F7D50" w14:textId="77777777" w:rsidR="00B868CE" w:rsidRDefault="00B868CE" w:rsidP="00B868CE">
      <w:r>
        <w:t>fi</w:t>
      </w:r>
    </w:p>
    <w:p w14:paraId="78472C1E" w14:textId="77777777" w:rsidR="00B868CE" w:rsidRDefault="00B868CE" w:rsidP="00B868CE"/>
    <w:p w14:paraId="5D7474BB" w14:textId="77777777" w:rsidR="00B868CE" w:rsidRDefault="00B868CE" w:rsidP="00B868CE">
      <w:r>
        <w:tab/>
      </w:r>
    </w:p>
    <w:p w14:paraId="57AF1142" w14:textId="77777777" w:rsidR="00B868CE" w:rsidRDefault="00B868CE" w:rsidP="00B868CE">
      <w:r>
        <w:t>Shell 函数</w:t>
      </w:r>
      <w:r>
        <w:tab/>
      </w:r>
      <w:r>
        <w:tab/>
      </w:r>
    </w:p>
    <w:p w14:paraId="7235FD52" w14:textId="77777777" w:rsidR="00B868CE" w:rsidRDefault="00B868CE" w:rsidP="00B868CE">
      <w:r>
        <w:tab/>
        <w:t>[ function ] funname [()]</w:t>
      </w:r>
    </w:p>
    <w:p w14:paraId="1C4425A8" w14:textId="77777777" w:rsidR="00B868CE" w:rsidRDefault="00B868CE" w:rsidP="00B868CE">
      <w:r>
        <w:tab/>
        <w:t>{</w:t>
      </w:r>
    </w:p>
    <w:p w14:paraId="7D656309" w14:textId="77777777" w:rsidR="00B868CE" w:rsidRDefault="00B868CE" w:rsidP="00B868CE">
      <w:r>
        <w:tab/>
      </w:r>
      <w:r>
        <w:tab/>
        <w:t>action;</w:t>
      </w:r>
    </w:p>
    <w:p w14:paraId="35955BA3" w14:textId="77777777" w:rsidR="00B868CE" w:rsidRDefault="00B868CE" w:rsidP="00B868CE">
      <w:r>
        <w:tab/>
      </w:r>
      <w:r>
        <w:tab/>
        <w:t>[return int;]</w:t>
      </w:r>
    </w:p>
    <w:p w14:paraId="3DE9505C" w14:textId="77777777" w:rsidR="00B868CE" w:rsidRDefault="00B868CE" w:rsidP="00B868CE">
      <w:r>
        <w:tab/>
        <w:t>}</w:t>
      </w:r>
    </w:p>
    <w:p w14:paraId="3ABCB296" w14:textId="77777777" w:rsidR="00B868CE" w:rsidRDefault="00B868CE" w:rsidP="00B868CE">
      <w:r>
        <w:tab/>
        <w:t>说明：</w:t>
      </w:r>
    </w:p>
    <w:p w14:paraId="741C042C" w14:textId="77777777" w:rsidR="00B868CE" w:rsidRDefault="00B868CE" w:rsidP="00B868CE">
      <w:r>
        <w:tab/>
        <w:t xml:space="preserve">1、可以带function fun() 定义，也可以直接fun() 定义,不带任何参数。 </w:t>
      </w:r>
    </w:p>
    <w:p w14:paraId="71D90A76" w14:textId="77777777" w:rsidR="00B868CE" w:rsidRDefault="00B868CE" w:rsidP="00B868CE">
      <w:r>
        <w:tab/>
        <w:t xml:space="preserve">2、参数返回，可以显示加：return 返回，如果不加，将以最后一条命令运行结果，作为返回值。 return后跟数值n(0-255 </w:t>
      </w:r>
    </w:p>
    <w:p w14:paraId="2E734216" w14:textId="77777777" w:rsidR="00B868CE" w:rsidRDefault="00B868CE" w:rsidP="00B868CE">
      <w:r>
        <w:tab/>
        <w:t>函数返回值在调用该函数后通过 $? 来获得。</w:t>
      </w:r>
    </w:p>
    <w:p w14:paraId="16BB0B27" w14:textId="77777777" w:rsidR="00B868CE" w:rsidRDefault="00B868CE" w:rsidP="00B868CE"/>
    <w:p w14:paraId="20A7A3BF" w14:textId="77777777" w:rsidR="00B868CE" w:rsidRDefault="00B868CE" w:rsidP="00B868CE">
      <w:r>
        <w:t>Shell 输入/输出重定向</w:t>
      </w:r>
    </w:p>
    <w:p w14:paraId="5A41A24A" w14:textId="77777777" w:rsidR="00B868CE" w:rsidRDefault="00B868CE" w:rsidP="00B868CE">
      <w:r>
        <w:tab/>
        <w:t>command &gt; file</w:t>
      </w:r>
      <w:r>
        <w:tab/>
        <w:t xml:space="preserve">   将输出重定向到 file。</w:t>
      </w:r>
    </w:p>
    <w:p w14:paraId="22FBCACD" w14:textId="77777777" w:rsidR="00B868CE" w:rsidRDefault="00B868CE" w:rsidP="00B868CE">
      <w:r>
        <w:tab/>
        <w:t>command &lt; file</w:t>
      </w:r>
      <w:r>
        <w:tab/>
        <w:t xml:space="preserve">   将输入重定向到 file。</w:t>
      </w:r>
    </w:p>
    <w:p w14:paraId="309FCCC0" w14:textId="77777777" w:rsidR="00B868CE" w:rsidRDefault="00B868CE" w:rsidP="00B868CE">
      <w:r>
        <w:tab/>
        <w:t>command &gt;&gt; file    将输出以追加的方式重定向到 file。</w:t>
      </w:r>
    </w:p>
    <w:p w14:paraId="7D7EB704" w14:textId="77777777" w:rsidR="00B868CE" w:rsidRDefault="00B868CE" w:rsidP="00B868CE">
      <w:r>
        <w:lastRenderedPageBreak/>
        <w:tab/>
        <w:t>n &gt; file           将文件描述符为 n 的文件重定向到 file。</w:t>
      </w:r>
    </w:p>
    <w:p w14:paraId="0140096C" w14:textId="77777777" w:rsidR="00B868CE" w:rsidRDefault="00B868CE" w:rsidP="00B868CE">
      <w:r>
        <w:tab/>
        <w:t>n &gt;&gt; file          将文件描述符为 n 的文件以追加的方式重定向到 file。</w:t>
      </w:r>
    </w:p>
    <w:p w14:paraId="10B6162E" w14:textId="77777777" w:rsidR="00B868CE" w:rsidRDefault="00B868CE" w:rsidP="00B868CE">
      <w:r>
        <w:tab/>
        <w:t>n &gt;&amp; m             将输出文件 m 和 n 合并。</w:t>
      </w:r>
    </w:p>
    <w:p w14:paraId="347DA10E" w14:textId="77777777" w:rsidR="00B868CE" w:rsidRDefault="00B868CE" w:rsidP="00B868CE">
      <w:r>
        <w:tab/>
        <w:t>n &lt;&amp; m             将输入文件 m 和 n 合并。</w:t>
      </w:r>
    </w:p>
    <w:p w14:paraId="529859DC" w14:textId="77777777" w:rsidR="00B868CE" w:rsidRDefault="00B868CE" w:rsidP="00B868CE">
      <w:r>
        <w:tab/>
        <w:t>&lt;&lt; tag             将开始标记 tag 和结束标记 tag 之间的内容作为输入。</w:t>
      </w:r>
    </w:p>
    <w:p w14:paraId="39BC1EDB" w14:textId="77777777" w:rsidR="00B868CE" w:rsidRDefault="00B868CE" w:rsidP="00B868CE">
      <w:r>
        <w:tab/>
        <w:t>需要注意的是文件描述符 0 通常是标准输入（STDIN），1 是标准输出（STDOUT），2 是标准错误输出（STDERR）。</w:t>
      </w:r>
    </w:p>
    <w:p w14:paraId="00F8961F" w14:textId="77777777" w:rsidR="00B868CE" w:rsidRDefault="00B868CE" w:rsidP="00B868CE"/>
    <w:p w14:paraId="5BA3DF94" w14:textId="77777777" w:rsidR="00B868CE" w:rsidRDefault="00B868CE" w:rsidP="00B868CE">
      <w:r>
        <w:t>Shell 文件包含</w:t>
      </w:r>
      <w:r>
        <w:tab/>
      </w:r>
      <w:r>
        <w:tab/>
      </w:r>
    </w:p>
    <w:p w14:paraId="38C51313" w14:textId="77777777" w:rsidR="00B868CE" w:rsidRDefault="00B868CE" w:rsidP="00B868CE">
      <w:r>
        <w:tab/>
        <w:t>和其他语言一样，Shell 也可以包含外部脚本。这样可以很方便的封装一些公用的代码作为一个独立的文件。</w:t>
      </w:r>
    </w:p>
    <w:p w14:paraId="7B798AD4" w14:textId="77777777" w:rsidR="00B868CE" w:rsidRDefault="00B868CE" w:rsidP="00B868CE">
      <w:r>
        <w:tab/>
        <w:t>Shell 文件包含的语法格式如下：</w:t>
      </w:r>
    </w:p>
    <w:p w14:paraId="00CFD96F" w14:textId="77777777" w:rsidR="00B868CE" w:rsidRDefault="00B868CE" w:rsidP="00B868CE">
      <w:r>
        <w:tab/>
        <w:t>. filename   # 注意点号(.)和文件名中间有一空格</w:t>
      </w:r>
    </w:p>
    <w:p w14:paraId="40D538E3" w14:textId="77777777" w:rsidR="00B868CE" w:rsidRDefault="00B868CE" w:rsidP="00B868CE">
      <w:r>
        <w:tab/>
        <w:t>或</w:t>
      </w:r>
    </w:p>
    <w:p w14:paraId="4EF433D5" w14:textId="77777777" w:rsidR="00B868CE" w:rsidRDefault="00B868CE" w:rsidP="00B868CE">
      <w:r>
        <w:tab/>
        <w:t>source filename</w:t>
      </w:r>
      <w:r>
        <w:tab/>
      </w:r>
      <w:r>
        <w:tab/>
      </w:r>
    </w:p>
    <w:p w14:paraId="09754FBE" w14:textId="77777777" w:rsidR="00B868CE" w:rsidRDefault="00B868CE" w:rsidP="00B868CE">
      <w:r>
        <w:tab/>
        <w:t>注：被包含的文件 test1.sh 不需要可执行权限。</w:t>
      </w:r>
    </w:p>
    <w:p w14:paraId="7480EBEF" w14:textId="77777777" w:rsidR="00B868CE" w:rsidRDefault="00B868CE" w:rsidP="00B868CE">
      <w:r>
        <w:tab/>
      </w:r>
      <w:r>
        <w:tab/>
      </w:r>
      <w:r>
        <w:tab/>
      </w:r>
    </w:p>
    <w:p w14:paraId="10E82DB5" w14:textId="77777777" w:rsidR="00B868CE" w:rsidRDefault="00B868CE" w:rsidP="00B868CE">
      <w:r>
        <w:tab/>
      </w:r>
      <w:r>
        <w:tab/>
      </w:r>
      <w:r>
        <w:tab/>
      </w:r>
    </w:p>
    <w:p w14:paraId="01104579" w14:textId="5660F465" w:rsidR="00B868CE" w:rsidRDefault="00B868CE" w:rsidP="00B868CE">
      <w:r>
        <w:tab/>
      </w:r>
      <w:r>
        <w:tab/>
      </w:r>
      <w:r>
        <w:tab/>
      </w:r>
    </w:p>
    <w:p w14:paraId="6845ECBA" w14:textId="77777777" w:rsidR="00B868CE" w:rsidRDefault="00B868CE" w:rsidP="00B868CE">
      <w:r>
        <w:tab/>
      </w:r>
      <w:r>
        <w:tab/>
      </w:r>
      <w:r>
        <w:tab/>
      </w:r>
    </w:p>
    <w:p w14:paraId="5D977722" w14:textId="77777777" w:rsidR="00B868CE" w:rsidRDefault="00B868CE" w:rsidP="00B868CE">
      <w:r>
        <w:tab/>
      </w:r>
      <w:r>
        <w:tab/>
      </w:r>
      <w:r>
        <w:tab/>
      </w:r>
    </w:p>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 xml:space="preserve">(1)find命令是根据文件的属性进行查找，如文件名，文件大小，所有者，所属组，是否为空，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lastRenderedPageBreak/>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B73B9B" w:rsidP="00952DDA">
      <w:hyperlink r:id="rId15" w:history="1">
        <w:r w:rsidR="009161A1" w:rsidRPr="00843DCF">
          <w:rPr>
            <w:rStyle w:val="a8"/>
          </w:rPr>
          <w:t>https://en.wikipedia.org/wiki/R-tree</w:t>
        </w:r>
      </w:hyperlink>
    </w:p>
    <w:p w14:paraId="4F154568" w14:textId="77777777" w:rsidR="009161A1" w:rsidRDefault="00B73B9B" w:rsidP="00952DDA">
      <w:hyperlink r:id="rId1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1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1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D869E8" w:rsidRPr="00D230EB" w:rsidRDefault="00D869E8" w:rsidP="00792E01">
                            <w:pPr>
                              <w:rPr>
                                <w:b/>
                              </w:rPr>
                            </w:pPr>
                            <w:r w:rsidRPr="00D230EB">
                              <w:rPr>
                                <w:rFonts w:hint="eastAsia"/>
                                <w:b/>
                              </w:rPr>
                              <w:t>本地自建一个仓库</w:t>
                            </w:r>
                          </w:p>
                          <w:p w14:paraId="719C5511" w14:textId="77777777" w:rsidR="00D869E8" w:rsidRPr="00D230EB" w:rsidRDefault="00D869E8" w:rsidP="00792E01">
                            <w:pPr>
                              <w:rPr>
                                <w:color w:val="808080" w:themeColor="background1" w:themeShade="80"/>
                              </w:rPr>
                            </w:pPr>
                            <w:r w:rsidRPr="00D230EB">
                              <w:rPr>
                                <w:color w:val="808080" w:themeColor="background1" w:themeShade="80"/>
                              </w:rPr>
                              <w:t># 在没有远程仓库的情况下使用</w:t>
                            </w:r>
                          </w:p>
                          <w:p w14:paraId="15785CD2" w14:textId="77777777" w:rsidR="00D869E8" w:rsidRPr="00D230EB" w:rsidRDefault="00D869E8" w:rsidP="00792E01">
                            <w:pPr>
                              <w:rPr>
                                <w:color w:val="808080" w:themeColor="background1" w:themeShade="80"/>
                              </w:rPr>
                            </w:pPr>
                            <w:r w:rsidRPr="00D230EB">
                              <w:rPr>
                                <w:color w:val="808080" w:themeColor="background1" w:themeShade="80"/>
                              </w:rPr>
                              <w:t>## 新建一个目录作为工作目录</w:t>
                            </w:r>
                          </w:p>
                          <w:p w14:paraId="458DB0A4" w14:textId="77777777" w:rsidR="00D869E8" w:rsidRPr="00D230EB" w:rsidRDefault="00D869E8" w:rsidP="00792E01">
                            <w:pPr>
                              <w:rPr>
                                <w:b/>
                              </w:rPr>
                            </w:pPr>
                            <w:r w:rsidRPr="00D230EB">
                              <w:rPr>
                                <w:b/>
                              </w:rPr>
                              <w:t>$ mkdir demo</w:t>
                            </w:r>
                          </w:p>
                          <w:p w14:paraId="67BE60F0" w14:textId="77777777" w:rsidR="00D869E8" w:rsidRPr="00D230EB" w:rsidRDefault="00D869E8" w:rsidP="00792E01">
                            <w:pPr>
                              <w:rPr>
                                <w:b/>
                              </w:rPr>
                            </w:pPr>
                            <w:r w:rsidRPr="00D230EB">
                              <w:rPr>
                                <w:b/>
                              </w:rPr>
                              <w:t>$ cd demo</w:t>
                            </w:r>
                          </w:p>
                          <w:p w14:paraId="0D99BD78" w14:textId="77777777" w:rsidR="00D869E8" w:rsidRPr="00D230EB" w:rsidRDefault="00D869E8" w:rsidP="00792E01">
                            <w:pPr>
                              <w:rPr>
                                <w:color w:val="808080" w:themeColor="background1" w:themeShade="80"/>
                              </w:rPr>
                            </w:pPr>
                            <w:r w:rsidRPr="00D230EB">
                              <w:rPr>
                                <w:color w:val="808080" w:themeColor="background1" w:themeShade="80"/>
                              </w:rPr>
                              <w:t>## 在本地初始化git仓库</w:t>
                            </w:r>
                          </w:p>
                          <w:p w14:paraId="5E0655BF" w14:textId="77777777" w:rsidR="00D869E8" w:rsidRPr="00D230EB" w:rsidRDefault="00D869E8" w:rsidP="00792E01">
                            <w:pPr>
                              <w:rPr>
                                <w:b/>
                              </w:rPr>
                            </w:pPr>
                            <w:r w:rsidRPr="00D230EB">
                              <w:rPr>
                                <w:b/>
                              </w:rPr>
                              <w:t>$ git init</w:t>
                            </w:r>
                          </w:p>
                          <w:p w14:paraId="34146039" w14:textId="77777777" w:rsidR="00D869E8" w:rsidRPr="00D230EB" w:rsidRDefault="00D869E8"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D869E8" w:rsidRPr="00D230EB" w:rsidRDefault="00D869E8" w:rsidP="00792E01">
                            <w:pPr>
                              <w:rPr>
                                <w:color w:val="808080" w:themeColor="background1" w:themeShade="80"/>
                              </w:rPr>
                            </w:pPr>
                            <w:r w:rsidRPr="00D230EB">
                              <w:rPr>
                                <w:color w:val="808080" w:themeColor="background1" w:themeShade="80"/>
                              </w:rPr>
                              <w:t>## 添加一个叫origin的远程仓库</w:t>
                            </w:r>
                          </w:p>
                          <w:p w14:paraId="29B34DAB" w14:textId="77777777" w:rsidR="00D869E8" w:rsidRPr="00D230EB" w:rsidRDefault="00D869E8" w:rsidP="00792E01">
                            <w:pPr>
                              <w:rPr>
                                <w:b/>
                              </w:rPr>
                            </w:pPr>
                            <w:r w:rsidRPr="00D230EB">
                              <w:rPr>
                                <w:b/>
                              </w:rPr>
                              <w:t>$ git remote add origin https://github.com/xxxx/xxxx.git</w:t>
                            </w:r>
                          </w:p>
                          <w:p w14:paraId="5EB75EF4" w14:textId="77777777" w:rsidR="00D869E8" w:rsidRPr="00D230EB" w:rsidRDefault="00D869E8" w:rsidP="00792E01">
                            <w:pPr>
                              <w:rPr>
                                <w:color w:val="808080" w:themeColor="background1" w:themeShade="80"/>
                              </w:rPr>
                            </w:pPr>
                            <w:r w:rsidRPr="00D230EB">
                              <w:rPr>
                                <w:color w:val="808080" w:themeColor="background1" w:themeShade="80"/>
                              </w:rPr>
                              <w:t>## 添加个README吧</w:t>
                            </w:r>
                          </w:p>
                          <w:p w14:paraId="3BC29B92" w14:textId="77777777" w:rsidR="00D869E8" w:rsidRPr="00D230EB" w:rsidRDefault="00D869E8" w:rsidP="00792E01">
                            <w:pPr>
                              <w:rPr>
                                <w:b/>
                              </w:rPr>
                            </w:pPr>
                            <w:r w:rsidRPr="00D230EB">
                              <w:rPr>
                                <w:b/>
                              </w:rPr>
                              <w:t>$ vim README.md</w:t>
                            </w:r>
                          </w:p>
                          <w:p w14:paraId="33D6FD37" w14:textId="77777777" w:rsidR="00D869E8" w:rsidRPr="00D230EB" w:rsidRDefault="00D869E8" w:rsidP="00792E01">
                            <w:pPr>
                              <w:rPr>
                                <w:b/>
                              </w:rPr>
                            </w:pPr>
                            <w:r w:rsidRPr="00D230EB">
                              <w:rPr>
                                <w:b/>
                              </w:rPr>
                              <w:t>$ git add README.md</w:t>
                            </w:r>
                          </w:p>
                          <w:p w14:paraId="59BD0444" w14:textId="77777777" w:rsidR="00D869E8" w:rsidRPr="00D230EB" w:rsidRDefault="00D869E8" w:rsidP="00792E01">
                            <w:pPr>
                              <w:rPr>
                                <w:b/>
                              </w:rPr>
                            </w:pPr>
                            <w:r w:rsidRPr="00D230EB">
                              <w:rPr>
                                <w:b/>
                              </w:rPr>
                              <w:t>$ git commit -m "first commit with README"</w:t>
                            </w:r>
                          </w:p>
                          <w:p w14:paraId="43598403" w14:textId="77777777" w:rsidR="00D869E8" w:rsidRPr="00D230EB" w:rsidRDefault="00D869E8"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D869E8" w:rsidRPr="00D230EB" w:rsidRDefault="00D869E8" w:rsidP="00792E01">
                            <w:pPr>
                              <w:rPr>
                                <w:b/>
                              </w:rPr>
                            </w:pPr>
                            <w:r w:rsidRPr="00D230EB">
                              <w:rPr>
                                <w:b/>
                              </w:rPr>
                              <w:t>$ git push -u origin master</w:t>
                            </w:r>
                          </w:p>
                          <w:p w14:paraId="5C4EB907" w14:textId="77777777" w:rsidR="00D869E8" w:rsidRPr="009810C0" w:rsidRDefault="00D869E8" w:rsidP="00792E01"/>
                        </w:txbxContent>
                      </wps:txbx>
                      <wps:bodyPr rot="0" vert="horz" wrap="square" lIns="91440" tIns="45720" rIns="91440" bIns="45720" anchor="t" anchorCtr="0">
                        <a:noAutofit/>
                      </wps:bodyPr>
                    </wps:wsp>
                  </a:graphicData>
                </a:graphic>
              </wp:inline>
            </w:drawing>
          </mc:Choice>
          <mc:Fallback>
            <w:pict>
              <v:shapetype w14:anchorId="3F727A15"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14:paraId="423475E9" w14:textId="77777777" w:rsidR="00D869E8" w:rsidRPr="00D230EB" w:rsidRDefault="00D869E8" w:rsidP="00792E01">
                      <w:pPr>
                        <w:rPr>
                          <w:b/>
                        </w:rPr>
                      </w:pPr>
                      <w:r w:rsidRPr="00D230EB">
                        <w:rPr>
                          <w:rFonts w:hint="eastAsia"/>
                          <w:b/>
                        </w:rPr>
                        <w:t>本地自建一个仓库</w:t>
                      </w:r>
                    </w:p>
                    <w:p w14:paraId="719C5511" w14:textId="77777777" w:rsidR="00D869E8" w:rsidRPr="00D230EB" w:rsidRDefault="00D869E8" w:rsidP="00792E01">
                      <w:pPr>
                        <w:rPr>
                          <w:color w:val="808080" w:themeColor="background1" w:themeShade="80"/>
                        </w:rPr>
                      </w:pPr>
                      <w:r w:rsidRPr="00D230EB">
                        <w:rPr>
                          <w:color w:val="808080" w:themeColor="background1" w:themeShade="80"/>
                        </w:rPr>
                        <w:t># 在没有远程仓库的情况下使用</w:t>
                      </w:r>
                    </w:p>
                    <w:p w14:paraId="15785CD2" w14:textId="77777777" w:rsidR="00D869E8" w:rsidRPr="00D230EB" w:rsidRDefault="00D869E8" w:rsidP="00792E01">
                      <w:pPr>
                        <w:rPr>
                          <w:color w:val="808080" w:themeColor="background1" w:themeShade="80"/>
                        </w:rPr>
                      </w:pPr>
                      <w:r w:rsidRPr="00D230EB">
                        <w:rPr>
                          <w:color w:val="808080" w:themeColor="background1" w:themeShade="80"/>
                        </w:rPr>
                        <w:t>## 新建一个目录作为工作目录</w:t>
                      </w:r>
                    </w:p>
                    <w:p w14:paraId="458DB0A4" w14:textId="77777777" w:rsidR="00D869E8" w:rsidRPr="00D230EB" w:rsidRDefault="00D869E8" w:rsidP="00792E01">
                      <w:pPr>
                        <w:rPr>
                          <w:b/>
                        </w:rPr>
                      </w:pPr>
                      <w:r w:rsidRPr="00D230EB">
                        <w:rPr>
                          <w:b/>
                        </w:rPr>
                        <w:t>$ mkdir demo</w:t>
                      </w:r>
                    </w:p>
                    <w:p w14:paraId="67BE60F0" w14:textId="77777777" w:rsidR="00D869E8" w:rsidRPr="00D230EB" w:rsidRDefault="00D869E8" w:rsidP="00792E01">
                      <w:pPr>
                        <w:rPr>
                          <w:b/>
                        </w:rPr>
                      </w:pPr>
                      <w:r w:rsidRPr="00D230EB">
                        <w:rPr>
                          <w:b/>
                        </w:rPr>
                        <w:t>$ cd demo</w:t>
                      </w:r>
                    </w:p>
                    <w:p w14:paraId="0D99BD78" w14:textId="77777777" w:rsidR="00D869E8" w:rsidRPr="00D230EB" w:rsidRDefault="00D869E8" w:rsidP="00792E01">
                      <w:pPr>
                        <w:rPr>
                          <w:color w:val="808080" w:themeColor="background1" w:themeShade="80"/>
                        </w:rPr>
                      </w:pPr>
                      <w:r w:rsidRPr="00D230EB">
                        <w:rPr>
                          <w:color w:val="808080" w:themeColor="background1" w:themeShade="80"/>
                        </w:rPr>
                        <w:t>## 在本地初始化git仓库</w:t>
                      </w:r>
                    </w:p>
                    <w:p w14:paraId="5E0655BF" w14:textId="77777777" w:rsidR="00D869E8" w:rsidRPr="00D230EB" w:rsidRDefault="00D869E8" w:rsidP="00792E01">
                      <w:pPr>
                        <w:rPr>
                          <w:b/>
                        </w:rPr>
                      </w:pPr>
                      <w:r w:rsidRPr="00D230EB">
                        <w:rPr>
                          <w:b/>
                        </w:rPr>
                        <w:t>$ git init</w:t>
                      </w:r>
                    </w:p>
                    <w:p w14:paraId="34146039" w14:textId="77777777" w:rsidR="00D869E8" w:rsidRPr="00D230EB" w:rsidRDefault="00D869E8"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D869E8" w:rsidRPr="00D230EB" w:rsidRDefault="00D869E8" w:rsidP="00792E01">
                      <w:pPr>
                        <w:rPr>
                          <w:color w:val="808080" w:themeColor="background1" w:themeShade="80"/>
                        </w:rPr>
                      </w:pPr>
                      <w:r w:rsidRPr="00D230EB">
                        <w:rPr>
                          <w:color w:val="808080" w:themeColor="background1" w:themeShade="80"/>
                        </w:rPr>
                        <w:t>## 添加一个叫origin的远程仓库</w:t>
                      </w:r>
                    </w:p>
                    <w:p w14:paraId="29B34DAB" w14:textId="77777777" w:rsidR="00D869E8" w:rsidRPr="00D230EB" w:rsidRDefault="00D869E8" w:rsidP="00792E01">
                      <w:pPr>
                        <w:rPr>
                          <w:b/>
                        </w:rPr>
                      </w:pPr>
                      <w:r w:rsidRPr="00D230EB">
                        <w:rPr>
                          <w:b/>
                        </w:rPr>
                        <w:t>$ git remote add origin https://github.com/xxxx/xxxx.git</w:t>
                      </w:r>
                    </w:p>
                    <w:p w14:paraId="5EB75EF4" w14:textId="77777777" w:rsidR="00D869E8" w:rsidRPr="00D230EB" w:rsidRDefault="00D869E8" w:rsidP="00792E01">
                      <w:pPr>
                        <w:rPr>
                          <w:color w:val="808080" w:themeColor="background1" w:themeShade="80"/>
                        </w:rPr>
                      </w:pPr>
                      <w:r w:rsidRPr="00D230EB">
                        <w:rPr>
                          <w:color w:val="808080" w:themeColor="background1" w:themeShade="80"/>
                        </w:rPr>
                        <w:t>## 添加个README吧</w:t>
                      </w:r>
                    </w:p>
                    <w:p w14:paraId="3BC29B92" w14:textId="77777777" w:rsidR="00D869E8" w:rsidRPr="00D230EB" w:rsidRDefault="00D869E8" w:rsidP="00792E01">
                      <w:pPr>
                        <w:rPr>
                          <w:b/>
                        </w:rPr>
                      </w:pPr>
                      <w:r w:rsidRPr="00D230EB">
                        <w:rPr>
                          <w:b/>
                        </w:rPr>
                        <w:t>$ vim README.md</w:t>
                      </w:r>
                    </w:p>
                    <w:p w14:paraId="33D6FD37" w14:textId="77777777" w:rsidR="00D869E8" w:rsidRPr="00D230EB" w:rsidRDefault="00D869E8" w:rsidP="00792E01">
                      <w:pPr>
                        <w:rPr>
                          <w:b/>
                        </w:rPr>
                      </w:pPr>
                      <w:r w:rsidRPr="00D230EB">
                        <w:rPr>
                          <w:b/>
                        </w:rPr>
                        <w:t>$ git add README.md</w:t>
                      </w:r>
                    </w:p>
                    <w:p w14:paraId="59BD0444" w14:textId="77777777" w:rsidR="00D869E8" w:rsidRPr="00D230EB" w:rsidRDefault="00D869E8" w:rsidP="00792E01">
                      <w:pPr>
                        <w:rPr>
                          <w:b/>
                        </w:rPr>
                      </w:pPr>
                      <w:r w:rsidRPr="00D230EB">
                        <w:rPr>
                          <w:b/>
                        </w:rPr>
                        <w:t>$ git commit -m "first commit with README"</w:t>
                      </w:r>
                    </w:p>
                    <w:p w14:paraId="43598403" w14:textId="77777777" w:rsidR="00D869E8" w:rsidRPr="00D230EB" w:rsidRDefault="00D869E8"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D869E8" w:rsidRPr="00D230EB" w:rsidRDefault="00D869E8" w:rsidP="00792E01">
                      <w:pPr>
                        <w:rPr>
                          <w:b/>
                        </w:rPr>
                      </w:pPr>
                      <w:r w:rsidRPr="00D230EB">
                        <w:rPr>
                          <w:b/>
                        </w:rPr>
                        <w:t>$ git push -u origin master</w:t>
                      </w:r>
                    </w:p>
                    <w:p w14:paraId="5C4EB907" w14:textId="77777777" w:rsidR="00D869E8" w:rsidRPr="009810C0" w:rsidRDefault="00D869E8"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w:lastRenderedPageBreak/>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D869E8" w:rsidRPr="00D230EB" w:rsidRDefault="00D869E8"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D869E8" w:rsidRPr="00D230EB" w:rsidRDefault="00D869E8" w:rsidP="00792E01">
                            <w:pPr>
                              <w:rPr>
                                <w:b/>
                              </w:rPr>
                            </w:pPr>
                            <w:r w:rsidRPr="00D230EB">
                              <w:rPr>
                                <w:b/>
                              </w:rPr>
                              <w:t>$ git add .</w:t>
                            </w:r>
                          </w:p>
                          <w:p w14:paraId="62C743DB" w14:textId="77777777" w:rsidR="00D869E8" w:rsidRPr="00D230EB" w:rsidRDefault="00D869E8" w:rsidP="00792E01">
                            <w:pPr>
                              <w:rPr>
                                <w:color w:val="808080" w:themeColor="background1" w:themeShade="80"/>
                              </w:rPr>
                            </w:pPr>
                            <w:r w:rsidRPr="00D230EB">
                              <w:rPr>
                                <w:color w:val="808080" w:themeColor="background1" w:themeShade="80"/>
                              </w:rPr>
                              <w:t>## 提交修改</w:t>
                            </w:r>
                          </w:p>
                          <w:p w14:paraId="11831F19" w14:textId="77777777" w:rsidR="00D869E8" w:rsidRPr="00D230EB" w:rsidRDefault="00D869E8" w:rsidP="00792E01">
                            <w:pPr>
                              <w:rPr>
                                <w:b/>
                              </w:rPr>
                            </w:pPr>
                            <w:r w:rsidRPr="00D230EB">
                              <w:rPr>
                                <w:b/>
                              </w:rPr>
                              <w:t>$ git commit -m "update"</w:t>
                            </w:r>
                          </w:p>
                          <w:p w14:paraId="6E4CC331" w14:textId="77777777" w:rsidR="00D869E8" w:rsidRPr="00D230EB" w:rsidRDefault="00D869E8" w:rsidP="00792E01">
                            <w:pPr>
                              <w:rPr>
                                <w:color w:val="808080" w:themeColor="background1" w:themeShade="80"/>
                              </w:rPr>
                            </w:pPr>
                            <w:r w:rsidRPr="00D230EB">
                              <w:rPr>
                                <w:color w:val="808080" w:themeColor="background1" w:themeShade="80"/>
                              </w:rPr>
                              <w:t>## 推送到远程仓库</w:t>
                            </w:r>
                          </w:p>
                          <w:p w14:paraId="11E92916" w14:textId="77777777" w:rsidR="00D869E8" w:rsidRPr="00D230EB" w:rsidRDefault="00D869E8" w:rsidP="00792E01">
                            <w:pPr>
                              <w:rPr>
                                <w:b/>
                              </w:rPr>
                            </w:pPr>
                            <w:r w:rsidRPr="00D230EB">
                              <w:rPr>
                                <w:b/>
                              </w:rPr>
                              <w:t xml:space="preserve">$ git push </w:t>
                            </w:r>
                          </w:p>
                          <w:p w14:paraId="38D9F541" w14:textId="77777777" w:rsidR="00D869E8" w:rsidRPr="009810C0" w:rsidRDefault="00D869E8" w:rsidP="00792E01"/>
                        </w:txbxContent>
                      </wps:txbx>
                      <wps:bodyPr rot="0" vert="horz" wrap="square" lIns="91440" tIns="45720" rIns="91440" bIns="45720" anchor="t" anchorCtr="0">
                        <a:noAutofit/>
                      </wps:bodyPr>
                    </wps:wsp>
                  </a:graphicData>
                </a:graphic>
              </wp:inline>
            </w:drawing>
          </mc:Choice>
          <mc:Fallback>
            <w:pict>
              <v:shape w14:anchorId="2A1B4182"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14:paraId="531D2B1E" w14:textId="77777777" w:rsidR="00D869E8" w:rsidRPr="00D230EB" w:rsidRDefault="00D869E8"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D869E8" w:rsidRPr="00D230EB" w:rsidRDefault="00D869E8" w:rsidP="00792E01">
                      <w:pPr>
                        <w:rPr>
                          <w:b/>
                        </w:rPr>
                      </w:pPr>
                      <w:r w:rsidRPr="00D230EB">
                        <w:rPr>
                          <w:b/>
                        </w:rPr>
                        <w:t>$ git add .</w:t>
                      </w:r>
                    </w:p>
                    <w:p w14:paraId="62C743DB" w14:textId="77777777" w:rsidR="00D869E8" w:rsidRPr="00D230EB" w:rsidRDefault="00D869E8" w:rsidP="00792E01">
                      <w:pPr>
                        <w:rPr>
                          <w:color w:val="808080" w:themeColor="background1" w:themeShade="80"/>
                        </w:rPr>
                      </w:pPr>
                      <w:r w:rsidRPr="00D230EB">
                        <w:rPr>
                          <w:color w:val="808080" w:themeColor="background1" w:themeShade="80"/>
                        </w:rPr>
                        <w:t>## 提交修改</w:t>
                      </w:r>
                    </w:p>
                    <w:p w14:paraId="11831F19" w14:textId="77777777" w:rsidR="00D869E8" w:rsidRPr="00D230EB" w:rsidRDefault="00D869E8" w:rsidP="00792E01">
                      <w:pPr>
                        <w:rPr>
                          <w:b/>
                        </w:rPr>
                      </w:pPr>
                      <w:r w:rsidRPr="00D230EB">
                        <w:rPr>
                          <w:b/>
                        </w:rPr>
                        <w:t>$ git commit -m "update"</w:t>
                      </w:r>
                    </w:p>
                    <w:p w14:paraId="6E4CC331" w14:textId="77777777" w:rsidR="00D869E8" w:rsidRPr="00D230EB" w:rsidRDefault="00D869E8" w:rsidP="00792E01">
                      <w:pPr>
                        <w:rPr>
                          <w:color w:val="808080" w:themeColor="background1" w:themeShade="80"/>
                        </w:rPr>
                      </w:pPr>
                      <w:r w:rsidRPr="00D230EB">
                        <w:rPr>
                          <w:color w:val="808080" w:themeColor="background1" w:themeShade="80"/>
                        </w:rPr>
                        <w:t>## 推送到远程仓库</w:t>
                      </w:r>
                    </w:p>
                    <w:p w14:paraId="11E92916" w14:textId="77777777" w:rsidR="00D869E8" w:rsidRPr="00D230EB" w:rsidRDefault="00D869E8" w:rsidP="00792E01">
                      <w:pPr>
                        <w:rPr>
                          <w:b/>
                        </w:rPr>
                      </w:pPr>
                      <w:r w:rsidRPr="00D230EB">
                        <w:rPr>
                          <w:b/>
                        </w:rPr>
                        <w:t xml:space="preserve">$ git push </w:t>
                      </w:r>
                    </w:p>
                    <w:p w14:paraId="38D9F541" w14:textId="77777777" w:rsidR="00D869E8" w:rsidRPr="009810C0" w:rsidRDefault="00D869E8" w:rsidP="00792E01"/>
                  </w:txbxContent>
                </v:textbox>
                <w10:anchorlock/>
              </v:shape>
            </w:pict>
          </mc:Fallback>
        </mc:AlternateContent>
      </w:r>
    </w:p>
    <w:p w14:paraId="28985AC3" w14:textId="77777777" w:rsidR="00880170" w:rsidRDefault="007622D1" w:rsidP="00880170">
      <w:pPr>
        <w:pStyle w:val="1"/>
      </w:pPr>
      <w:r>
        <w:rPr>
          <w:rFonts w:hint="eastAsia"/>
        </w:rPr>
        <w:t>语言</w:t>
      </w:r>
      <w:r w:rsidR="00880170">
        <w:rPr>
          <w:rFonts w:hint="eastAsia"/>
        </w:rPr>
        <w:t>基础</w:t>
      </w:r>
      <w:r w:rsidR="000F5CFB">
        <w:rPr>
          <w:rFonts w:hint="eastAsia"/>
        </w:rPr>
        <w:t>知识</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B73B9B" w:rsidP="00075C3D">
      <w:hyperlink r:id="rId19"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lastRenderedPageBreak/>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B73B9B" w:rsidP="00075C3D">
      <w:hyperlink r:id="rId20"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lastRenderedPageBreak/>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B73B9B" w:rsidP="00563FD3">
      <w:hyperlink r:id="rId21"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14ACF215" w14:textId="77777777" w:rsidR="008E18B1" w:rsidRDefault="008E18B1" w:rsidP="008E18B1">
      <w:pPr>
        <w:pStyle w:val="3"/>
      </w:pPr>
      <w:r>
        <w:rPr>
          <w:rFonts w:hint="eastAsia"/>
        </w:rPr>
        <w:t>封装、继承、多态</w:t>
      </w:r>
    </w:p>
    <w:p w14:paraId="49CFBBFC" w14:textId="77777777"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416BA0C4" w14:textId="77777777" w:rsidR="003076D0" w:rsidRDefault="003076D0" w:rsidP="00880170"/>
    <w:p w14:paraId="59036075" w14:textId="77777777"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71985FDD" w14:textId="77777777"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7DA288AF" w14:textId="77777777" w:rsidR="00132FA3" w:rsidRDefault="00132FA3" w:rsidP="00F076A1"/>
    <w:p w14:paraId="5F6294E3" w14:textId="77777777" w:rsidR="00FF70E2" w:rsidRDefault="00FF70E2" w:rsidP="00132FA3">
      <w:pPr>
        <w:pStyle w:val="3"/>
      </w:pPr>
      <w:r>
        <w:rPr>
          <w:rFonts w:hint="eastAsia"/>
        </w:rPr>
        <w:lastRenderedPageBreak/>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841750"/>
                    </a:xfrm>
                    <a:prstGeom prst="rect">
                      <a:avLst/>
                    </a:prstGeom>
                  </pic:spPr>
                </pic:pic>
              </a:graphicData>
            </a:graphic>
          </wp:inline>
        </w:drawing>
      </w:r>
      <w:r>
        <w:rPr>
          <w:rFonts w:hint="eastAsia"/>
        </w:rPr>
        <w:t>参考资料：</w:t>
      </w:r>
      <w:r>
        <w:br/>
      </w:r>
      <w:hyperlink r:id="rId23"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lastRenderedPageBreak/>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w:instrText>
      </w:r>
      <w:r w:rsidR="00B73B9B">
        <w:rPr>
          <w:rFonts w:ascii="宋体" w:eastAsia="宋体" w:hAnsi="宋体"/>
        </w:rPr>
        <w:instrText>INCLUDEPICTURE  "http://ww3.sinaimg.cn/mw690/5e4d414cgw1es1armenn7j20fe07bt9v.jpg" \* MERGEFORMATINET</w:instrText>
      </w:r>
      <w:r w:rsidR="00B73B9B">
        <w:rPr>
          <w:rFonts w:ascii="宋体" w:eastAsia="宋体" w:hAnsi="宋体"/>
        </w:rPr>
        <w:instrText xml:space="preserve"> </w:instrText>
      </w:r>
      <w:r w:rsidR="00B73B9B">
        <w:rPr>
          <w:rFonts w:ascii="宋体" w:eastAsia="宋体" w:hAnsi="宋体"/>
        </w:rPr>
        <w:fldChar w:fldCharType="separate"/>
      </w:r>
      <w:r w:rsidR="001726B2">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7.9pt" o:bordertopcolor="this" o:borderleftcolor="this" o:borderbottomcolor="this" o:borderrightcolor="this">
            <v:imagedata r:id="rId24" r:href="rId25"/>
            <w10:bordertop type="single" width="4"/>
            <w10:borderleft type="single" width="4"/>
            <w10:borderbottom type="single" width="4"/>
            <w10:borderright type="single" width="4"/>
          </v:shape>
        </w:pict>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w:instrText>
      </w:r>
      <w:r w:rsidR="00B73B9B">
        <w:instrText>INCLUDEPICTURE  "https:</w:instrText>
      </w:r>
      <w:r w:rsidR="00B73B9B">
        <w:instrText>//pic4.zhimg.com/f57298cefba18fca5f31b8762f01d933_b.jpg" \* MERGEFORMATINET</w:instrText>
      </w:r>
      <w:r w:rsidR="00B73B9B">
        <w:instrText xml:space="preserve"> </w:instrText>
      </w:r>
      <w:r w:rsidR="00B73B9B">
        <w:fldChar w:fldCharType="separate"/>
      </w:r>
      <w:r w:rsidR="001726B2">
        <w:pict w14:anchorId="5855F5A2">
          <v:shape id="_x0000_i1026" type="#_x0000_t75" style="width:300.15pt;height:233.85pt" o:bordertopcolor="this" o:borderleftcolor="this" o:borderbottomcolor="this" o:borderrightcolor="this">
            <v:imagedata r:id="rId26" r:href="rId27"/>
            <w10:bordertop type="single" width="4"/>
            <w10:borderleft type="single" width="4"/>
            <w10:borderbottom type="single" width="4"/>
            <w10:borderright type="single" width="4"/>
          </v:shape>
        </w:pict>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lastRenderedPageBreak/>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B73B9B" w:rsidP="00A335A9">
      <w:hyperlink r:id="rId28"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D869E8" w:rsidRDefault="00D869E8" w:rsidP="0062064E">
                            <w:pPr>
                              <w:jc w:val="left"/>
                              <w:rPr>
                                <w:noProof/>
                              </w:rPr>
                            </w:pPr>
                            <w:r>
                              <w:rPr>
                                <w:noProof/>
                              </w:rPr>
                              <w:t xml:space="preserve">plt.figure(1)  </w:t>
                            </w:r>
                          </w:p>
                          <w:p w14:paraId="366E58FA" w14:textId="77777777" w:rsidR="00D869E8" w:rsidRDefault="00D869E8" w:rsidP="0062064E">
                            <w:pPr>
                              <w:jc w:val="left"/>
                              <w:rPr>
                                <w:noProof/>
                              </w:rPr>
                            </w:pPr>
                            <w:r>
                              <w:rPr>
                                <w:noProof/>
                              </w:rPr>
                              <w:t xml:space="preserve">plt.subplot(211)   </w:t>
                            </w:r>
                          </w:p>
                          <w:p w14:paraId="425850FA" w14:textId="77777777" w:rsidR="00D869E8" w:rsidRDefault="00D869E8" w:rsidP="0062064E">
                            <w:pPr>
                              <w:jc w:val="left"/>
                              <w:rPr>
                                <w:noProof/>
                              </w:rPr>
                            </w:pPr>
                            <w:r>
                              <w:rPr>
                                <w:noProof/>
                              </w:rPr>
                              <w:t xml:space="preserve">plt.plot(A,B)   </w:t>
                            </w:r>
                          </w:p>
                          <w:p w14:paraId="51275EB6" w14:textId="77777777" w:rsidR="00D869E8" w:rsidRDefault="00D869E8" w:rsidP="0062064E">
                            <w:pPr>
                              <w:jc w:val="left"/>
                              <w:rPr>
                                <w:noProof/>
                              </w:rPr>
                            </w:pPr>
                            <w:r>
                              <w:rPr>
                                <w:noProof/>
                              </w:rPr>
                              <w:t>plt.show()</w:t>
                            </w:r>
                          </w:p>
                          <w:p w14:paraId="6E69486D" w14:textId="77777777" w:rsidR="00D869E8" w:rsidRPr="0053171C" w:rsidRDefault="00D869E8"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28"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u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d/IY882UN2j2g561+OU4qIB95mSFh1fUv9px5ygRL0y2LHFZDqNI5I209mzHDfuPLI5&#10;jzDDEaqkgZJ+uQ5prKKYBq6ws7VMokcL9JUMJaOTkzTD1MVROd+nrF//htVPAA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G23vrk4CAABjBAAADgAAAAAAAAAAAAAAAAAuAgAAZHJzL2Uyb0RvYy54bWxQSwECLQAUAAYACAAA&#10;ACEAUMlUSt0AAAAFAQAADwAAAAAAAAAAAAAAAACoBAAAZHJzL2Rvd25yZXYueG1sUEsFBgAAAAAE&#10;AAQA8wAAALIFAAAAAA==&#10;" fillcolor="#fbe4d5 [661]" stroked="f">
                <v:textbox>
                  <w:txbxContent>
                    <w:p w14:paraId="2DDDF0DF" w14:textId="77777777" w:rsidR="00D869E8" w:rsidRDefault="00D869E8" w:rsidP="0062064E">
                      <w:pPr>
                        <w:jc w:val="left"/>
                        <w:rPr>
                          <w:noProof/>
                        </w:rPr>
                      </w:pPr>
                      <w:r>
                        <w:rPr>
                          <w:noProof/>
                        </w:rPr>
                        <w:t xml:space="preserve">plt.figure(1)  </w:t>
                      </w:r>
                    </w:p>
                    <w:p w14:paraId="366E58FA" w14:textId="77777777" w:rsidR="00D869E8" w:rsidRDefault="00D869E8" w:rsidP="0062064E">
                      <w:pPr>
                        <w:jc w:val="left"/>
                        <w:rPr>
                          <w:noProof/>
                        </w:rPr>
                      </w:pPr>
                      <w:r>
                        <w:rPr>
                          <w:noProof/>
                        </w:rPr>
                        <w:t xml:space="preserve">plt.subplot(211)   </w:t>
                      </w:r>
                    </w:p>
                    <w:p w14:paraId="425850FA" w14:textId="77777777" w:rsidR="00D869E8" w:rsidRDefault="00D869E8" w:rsidP="0062064E">
                      <w:pPr>
                        <w:jc w:val="left"/>
                        <w:rPr>
                          <w:noProof/>
                        </w:rPr>
                      </w:pPr>
                      <w:r>
                        <w:rPr>
                          <w:noProof/>
                        </w:rPr>
                        <w:t xml:space="preserve">plt.plot(A,B)   </w:t>
                      </w:r>
                    </w:p>
                    <w:p w14:paraId="51275EB6" w14:textId="77777777" w:rsidR="00D869E8" w:rsidRDefault="00D869E8" w:rsidP="0062064E">
                      <w:pPr>
                        <w:jc w:val="left"/>
                        <w:rPr>
                          <w:noProof/>
                        </w:rPr>
                      </w:pPr>
                      <w:r>
                        <w:rPr>
                          <w:noProof/>
                        </w:rPr>
                        <w:t>plt.show()</w:t>
                      </w:r>
                    </w:p>
                    <w:p w14:paraId="6E69486D" w14:textId="77777777" w:rsidR="00D869E8" w:rsidRPr="0053171C" w:rsidRDefault="00D869E8"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w:lastRenderedPageBreak/>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D869E8" w:rsidRDefault="00D869E8" w:rsidP="0062064E">
                            <w:pPr>
                              <w:jc w:val="left"/>
                              <w:rPr>
                                <w:noProof/>
                              </w:rPr>
                            </w:pPr>
                            <w:r>
                              <w:rPr>
                                <w:noProof/>
                              </w:rPr>
                              <w:t xml:space="preserve">fig, ax = plt.subplots()   </w:t>
                            </w:r>
                          </w:p>
                          <w:p w14:paraId="4EAB37F2" w14:textId="77777777" w:rsidR="00D869E8" w:rsidRPr="0062064E" w:rsidRDefault="00D869E8"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29"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Bp22WxPAgAAYwQAAA4AAAAAAAAAAAAAAAAALgIAAGRycy9lMm9Eb2MueG1sUEsBAi0AFAAGAAgA&#10;AAAhABJtv6fdAAAABAEAAA8AAAAAAAAAAAAAAAAAqQQAAGRycy9kb3ducmV2LnhtbFBLBQYAAAAA&#10;BAAEAPMAAACzBQAAAAA=&#10;" fillcolor="#fbe4d5 [661]" stroked="f">
                <v:textbox>
                  <w:txbxContent>
                    <w:p w14:paraId="710101B4" w14:textId="77777777" w:rsidR="00D869E8" w:rsidRDefault="00D869E8" w:rsidP="0062064E">
                      <w:pPr>
                        <w:jc w:val="left"/>
                        <w:rPr>
                          <w:noProof/>
                        </w:rPr>
                      </w:pPr>
                      <w:r>
                        <w:rPr>
                          <w:noProof/>
                        </w:rPr>
                        <w:t xml:space="preserve">fig, ax = plt.subplots()   </w:t>
                      </w:r>
                    </w:p>
                    <w:p w14:paraId="4EAB37F2" w14:textId="77777777" w:rsidR="00D869E8" w:rsidRPr="0062064E" w:rsidRDefault="00D869E8"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lastRenderedPageBreak/>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D869E8" w:rsidRDefault="00D869E8" w:rsidP="009810C0">
                            <w:r>
                              <w:t>import matplotlib as mpl</w:t>
                            </w:r>
                          </w:p>
                          <w:p w14:paraId="52155D6B" w14:textId="77777777" w:rsidR="00D869E8" w:rsidRDefault="00D869E8" w:rsidP="0076675D">
                            <w:r>
                              <w:t>print(mpl.rcParams)    #</w:t>
                            </w:r>
                            <w:r>
                              <w:rPr>
                                <w:rFonts w:hint="eastAsia"/>
                              </w:rPr>
                              <w:t>打印所有的属性</w:t>
                            </w:r>
                          </w:p>
                          <w:p w14:paraId="18ADB35B" w14:textId="77777777" w:rsidR="00D869E8" w:rsidRDefault="00D869E8" w:rsidP="0076675D">
                            <w:r>
                              <w:t>plt.rcParams['figure.figsize'] = (16.0, 10.0) # 调整生成的图表最大尺寸</w:t>
                            </w:r>
                          </w:p>
                          <w:p w14:paraId="5AC66999" w14:textId="77777777" w:rsidR="00D869E8" w:rsidRDefault="00D869E8" w:rsidP="0076675D">
                            <w:r>
                              <w:t>plt.rcParams['figure.dpi'] = 300 # 每英寸点数</w:t>
                            </w:r>
                          </w:p>
                          <w:p w14:paraId="08CDEDA0" w14:textId="77777777" w:rsidR="00D869E8" w:rsidRDefault="00D869E8" w:rsidP="0076675D"/>
                          <w:p w14:paraId="5F21BAD6" w14:textId="77777777" w:rsidR="00D869E8" w:rsidRDefault="00D869E8" w:rsidP="007218E5">
                            <w:r>
                              <w:t>'figure.figsize': [6.0, 4.0]  生成的图表最大尺寸</w:t>
                            </w:r>
                          </w:p>
                          <w:p w14:paraId="2C0987EC" w14:textId="77777777" w:rsidR="00D869E8" w:rsidRDefault="00D869E8" w:rsidP="007218E5">
                            <w:r>
                              <w:t>'font.size': 10.0  字体大小</w:t>
                            </w:r>
                          </w:p>
                          <w:p w14:paraId="04B03CF5" w14:textId="77777777" w:rsidR="00D869E8" w:rsidRDefault="00D869E8" w:rsidP="007218E5">
                            <w:r>
                              <w:t>'hist.bins': 10  直方图分箱个数</w:t>
                            </w:r>
                          </w:p>
                          <w:p w14:paraId="781F3CC5" w14:textId="77777777" w:rsidR="00D869E8" w:rsidRDefault="00D869E8" w:rsidP="007218E5">
                            <w:r>
                              <w:t>'lines.linewidth': 1.5  线宽</w:t>
                            </w:r>
                          </w:p>
                          <w:p w14:paraId="616B537E" w14:textId="77777777" w:rsidR="00D869E8" w:rsidRDefault="00D869E8" w:rsidP="007218E5">
                            <w:r>
                              <w:t>'lines.marker': 'None'  标记样式</w:t>
                            </w:r>
                          </w:p>
                          <w:p w14:paraId="6D6EE169" w14:textId="77777777" w:rsidR="00D869E8" w:rsidRDefault="00D869E8" w:rsidP="007218E5">
                            <w:r>
                              <w:t>'savefig.format': 'png'  保存图片的格式</w:t>
                            </w:r>
                          </w:p>
                          <w:p w14:paraId="51CA74C7" w14:textId="77777777" w:rsidR="00D869E8" w:rsidRDefault="00D869E8" w:rsidP="007218E5">
                            <w:r>
                              <w:t>'savefig.jpeg_quality': 95  图片质量</w:t>
                            </w:r>
                          </w:p>
                          <w:p w14:paraId="5EEEC50B" w14:textId="77777777" w:rsidR="00D869E8" w:rsidRPr="009810C0" w:rsidRDefault="00D869E8"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0"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2OF/6TwIAAGQEAAAOAAAAAAAAAAAAAAAAAC4CAABkcnMvZTJvRG9jLnhtbFBLAQItABQABgAI&#10;AAAAIQApGb/B3gAAAAUBAAAPAAAAAAAAAAAAAAAAAKkEAABkcnMvZG93bnJldi54bWxQSwUGAAAA&#10;AAQABADzAAAAtAUAAAAA&#10;" fillcolor="#fbe4d5 [661]" stroked="f">
                <v:textbox>
                  <w:txbxContent>
                    <w:p w14:paraId="7E3854AD" w14:textId="77777777" w:rsidR="00D869E8" w:rsidRDefault="00D869E8" w:rsidP="009810C0">
                      <w:r>
                        <w:t>import matplotlib as mpl</w:t>
                      </w:r>
                    </w:p>
                    <w:p w14:paraId="52155D6B" w14:textId="77777777" w:rsidR="00D869E8" w:rsidRDefault="00D869E8" w:rsidP="0076675D">
                      <w:r>
                        <w:t>print(mpl.rcParams)    #</w:t>
                      </w:r>
                      <w:r>
                        <w:rPr>
                          <w:rFonts w:hint="eastAsia"/>
                        </w:rPr>
                        <w:t>打印所有的属性</w:t>
                      </w:r>
                    </w:p>
                    <w:p w14:paraId="18ADB35B" w14:textId="77777777" w:rsidR="00D869E8" w:rsidRDefault="00D869E8" w:rsidP="0076675D">
                      <w:r>
                        <w:t>plt.rcParams['figure.figsize'] = (16.0, 10.0) # 调整生成的图表最大尺寸</w:t>
                      </w:r>
                    </w:p>
                    <w:p w14:paraId="5AC66999" w14:textId="77777777" w:rsidR="00D869E8" w:rsidRDefault="00D869E8" w:rsidP="0076675D">
                      <w:r>
                        <w:t>plt.rcParams['figure.dpi'] = 300 # 每英寸点数</w:t>
                      </w:r>
                    </w:p>
                    <w:p w14:paraId="08CDEDA0" w14:textId="77777777" w:rsidR="00D869E8" w:rsidRDefault="00D869E8" w:rsidP="0076675D"/>
                    <w:p w14:paraId="5F21BAD6" w14:textId="77777777" w:rsidR="00D869E8" w:rsidRDefault="00D869E8" w:rsidP="007218E5">
                      <w:r>
                        <w:t>'figure.figsize': [6.0, 4.0]  生成的图表最大尺寸</w:t>
                      </w:r>
                    </w:p>
                    <w:p w14:paraId="2C0987EC" w14:textId="77777777" w:rsidR="00D869E8" w:rsidRDefault="00D869E8" w:rsidP="007218E5">
                      <w:r>
                        <w:t>'font.size': 10.0  字体大小</w:t>
                      </w:r>
                    </w:p>
                    <w:p w14:paraId="04B03CF5" w14:textId="77777777" w:rsidR="00D869E8" w:rsidRDefault="00D869E8" w:rsidP="007218E5">
                      <w:r>
                        <w:t>'hist.bins': 10  直方图分箱个数</w:t>
                      </w:r>
                    </w:p>
                    <w:p w14:paraId="781F3CC5" w14:textId="77777777" w:rsidR="00D869E8" w:rsidRDefault="00D869E8" w:rsidP="007218E5">
                      <w:r>
                        <w:t>'lines.linewidth': 1.5  线宽</w:t>
                      </w:r>
                    </w:p>
                    <w:p w14:paraId="616B537E" w14:textId="77777777" w:rsidR="00D869E8" w:rsidRDefault="00D869E8" w:rsidP="007218E5">
                      <w:r>
                        <w:t>'lines.marker': 'None'  标记样式</w:t>
                      </w:r>
                    </w:p>
                    <w:p w14:paraId="6D6EE169" w14:textId="77777777" w:rsidR="00D869E8" w:rsidRDefault="00D869E8" w:rsidP="007218E5">
                      <w:r>
                        <w:t>'savefig.format': 'png'  保存图片的格式</w:t>
                      </w:r>
                    </w:p>
                    <w:p w14:paraId="51CA74C7" w14:textId="77777777" w:rsidR="00D869E8" w:rsidRDefault="00D869E8" w:rsidP="007218E5">
                      <w:r>
                        <w:t>'savefig.jpeg_quality': 95  图片质量</w:t>
                      </w:r>
                    </w:p>
                    <w:p w14:paraId="5EEEC50B" w14:textId="77777777" w:rsidR="00D869E8" w:rsidRPr="009810C0" w:rsidRDefault="00D869E8"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B73B9B" w:rsidP="00EB76AC">
      <w:hyperlink r:id="rId31"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B73B9B" w:rsidP="000B3DE6">
      <w:hyperlink r:id="rId32" w:history="1">
        <w:r w:rsidR="000B3DE6" w:rsidRPr="00C71B6A">
          <w:rPr>
            <w:rStyle w:val="a8"/>
          </w:rPr>
          <w:t>https://www.zhihu.com/search?type=content&amp;q=matplotlib</w:t>
        </w:r>
      </w:hyperlink>
    </w:p>
    <w:p w14:paraId="652BB831" w14:textId="77777777" w:rsidR="00DC6D24" w:rsidRDefault="00B73B9B" w:rsidP="000B3DE6">
      <w:hyperlink r:id="rId33" w:anchor="parts-of-a-figure" w:history="1">
        <w:r w:rsidR="00DC6D24" w:rsidRPr="00C71B6A">
          <w:rPr>
            <w:rStyle w:val="a8"/>
          </w:rPr>
          <w:t>https://matplotlib.org/1.5.1/faq/usage_faq.html#parts-of-a-figure</w:t>
        </w:r>
      </w:hyperlink>
    </w:p>
    <w:p w14:paraId="59462BCE" w14:textId="77777777" w:rsidR="000B3DE6" w:rsidRDefault="00B73B9B" w:rsidP="000B3DE6">
      <w:hyperlink r:id="rId34"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77777777" w:rsidR="000D077E" w:rsidRDefault="000D077E" w:rsidP="000B0204">
      <w:pPr>
        <w:pStyle w:val="2"/>
      </w:pPr>
      <w:r>
        <w:rPr>
          <w:rFonts w:hint="eastAsia"/>
        </w:rPr>
        <w:t>Fortran</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B73B9B" w:rsidP="000D077E">
      <w:hyperlink r:id="rId35" w:history="1">
        <w:r w:rsidR="000D077E" w:rsidRPr="00C864BB">
          <w:rPr>
            <w:rStyle w:val="a8"/>
          </w:rPr>
          <w:t>https://blog.csdn.net/sinat_33528967/article/details/52079239</w:t>
        </w:r>
      </w:hyperlink>
    </w:p>
    <w:p w14:paraId="38284F55" w14:textId="77777777" w:rsidR="000D077E" w:rsidRDefault="00B73B9B" w:rsidP="000D077E">
      <w:hyperlink r:id="rId36"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77777777" w:rsidR="00E06DB2" w:rsidRDefault="00E06DB2" w:rsidP="00E06DB2">
      <w:r>
        <w:tab/>
        <w:t>break &lt;subroutine&gt;</w:t>
      </w:r>
    </w:p>
    <w:p w14:paraId="7C6B1200" w14:textId="0687647A" w:rsidR="00E06DB2" w:rsidRDefault="00E06DB2" w:rsidP="00E06DB2">
      <w:r>
        <w:tab/>
        <w:t>break &lt;linenum&gt;</w:t>
      </w:r>
      <w:r w:rsidR="0002774F">
        <w:t xml:space="preserve">       </w:t>
      </w:r>
      <w:r w:rsidR="0002774F">
        <w:rPr>
          <w:rFonts w:hint="eastAsia"/>
        </w:rPr>
        <w:t>多文件设置断点：break</w:t>
      </w:r>
      <w:r w:rsidR="0002774F">
        <w:t xml:space="preserve"> path/</w:t>
      </w:r>
      <w:r w:rsidR="0002774F">
        <w:rPr>
          <w:rFonts w:hint="eastAsia"/>
        </w:rPr>
        <w:t>f</w:t>
      </w:r>
      <w:r w:rsidR="0002774F">
        <w:t xml:space="preserve">ilename </w:t>
      </w:r>
      <w:r w:rsidR="0002774F" w:rsidRPr="0002774F">
        <w:rPr>
          <w:b/>
        </w:rPr>
        <w:t xml:space="preserve">: </w:t>
      </w:r>
      <w:r w:rsidR="0002774F">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lastRenderedPageBreak/>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77777777"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37"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B73B9B" w:rsidP="0044712B">
      <w:hyperlink r:id="rId38" w:history="1">
        <w:r w:rsidR="0044712B" w:rsidRPr="00C864BB">
          <w:rPr>
            <w:rStyle w:val="a8"/>
          </w:rPr>
          <w:t>https://blog.csdn.net/aq1234xyq/article/details/84894723</w:t>
        </w:r>
      </w:hyperlink>
    </w:p>
    <w:p w14:paraId="5F468E88" w14:textId="77777777" w:rsidR="007C6E8E" w:rsidRDefault="00B73B9B" w:rsidP="0044712B">
      <w:hyperlink r:id="rId39"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B73B9B" w:rsidP="0044712B">
      <w:hyperlink r:id="rId40"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41" w:history="1">
        <w:r w:rsidRPr="0026284F">
          <w:rPr>
            <w:rStyle w:val="a8"/>
          </w:rPr>
          <w:t>https://blog.csdn.net/stpeace/article/details/46461167</w:t>
        </w:r>
      </w:hyperlink>
      <w:r>
        <w:t xml:space="preserve"> </w:t>
      </w:r>
      <w:hyperlink r:id="rId42" w:history="1">
        <w:r w:rsidR="00A24B7F" w:rsidRPr="0026284F">
          <w:rPr>
            <w:rStyle w:val="a8"/>
          </w:rPr>
          <w:t>https://www.zhihu.com/question/310052411/answer/620132502</w:t>
        </w:r>
      </w:hyperlink>
    </w:p>
    <w:p w14:paraId="457E2096" w14:textId="77777777"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B73B9B" w:rsidP="006C2DB5">
      <w:hyperlink r:id="rId67" w:history="1">
        <w:r w:rsidR="006C2DB5" w:rsidRPr="00562DD8">
          <w:rPr>
            <w:rStyle w:val="a8"/>
          </w:rPr>
          <w:t>https://www.jianshu.com/p/4e4a94e18cbb</w:t>
        </w:r>
      </w:hyperlink>
    </w:p>
    <w:p w14:paraId="2D50CC6E" w14:textId="77777777" w:rsidR="00711715" w:rsidRDefault="00B73B9B" w:rsidP="006C2DB5">
      <w:hyperlink r:id="rId68"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B73B9B" w:rsidP="002C36D8">
      <w:hyperlink r:id="rId80"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B73B9B" w:rsidP="00FD7EBA">
      <w:hyperlink r:id="rId81" w:history="1">
        <w:r w:rsidR="00FD7EBA" w:rsidRPr="00B76631">
          <w:rPr>
            <w:rStyle w:val="a8"/>
          </w:rPr>
          <w:t>https://segmentfault.com/a/1190000003882331</w:t>
        </w:r>
      </w:hyperlink>
    </w:p>
    <w:p w14:paraId="3B36AE2D" w14:textId="77777777" w:rsidR="00CE16B9" w:rsidRDefault="00B73B9B" w:rsidP="00FD7EBA">
      <w:pPr>
        <w:rPr>
          <w:rStyle w:val="a8"/>
        </w:rPr>
      </w:pPr>
      <w:hyperlink r:id="rId82" w:history="1">
        <w:r w:rsidR="00CE16B9" w:rsidRPr="00B76631">
          <w:rPr>
            <w:rStyle w:val="a8"/>
          </w:rPr>
          <w:t>http://www.ruanyifeng.com/blog/2015/07/monad.html</w:t>
        </w:r>
      </w:hyperlink>
    </w:p>
    <w:p w14:paraId="3BC4D4B5" w14:textId="77777777" w:rsidR="003869C5" w:rsidRDefault="00B73B9B" w:rsidP="00FD7EBA">
      <w:hyperlink r:id="rId83" w:history="1">
        <w:r w:rsidR="003869C5" w:rsidRPr="006D5056">
          <w:rPr>
            <w:rStyle w:val="a8"/>
          </w:rPr>
          <w:t>https://www.cnblogs.com/steven-yang/p/10014796.html</w:t>
        </w:r>
      </w:hyperlink>
    </w:p>
    <w:p w14:paraId="0920EDDD" w14:textId="77777777" w:rsidR="003869C5" w:rsidRDefault="00B73B9B" w:rsidP="00FD7EBA">
      <w:pPr>
        <w:rPr>
          <w:rStyle w:val="a8"/>
        </w:rPr>
      </w:pPr>
      <w:hyperlink r:id="rId84" w:history="1">
        <w:r w:rsidR="003869C5" w:rsidRPr="006D5056">
          <w:rPr>
            <w:rStyle w:val="a8"/>
          </w:rPr>
          <w:t>https://blog.csdn.net/lanchunhui/article/details/56843146</w:t>
        </w:r>
      </w:hyperlink>
    </w:p>
    <w:p w14:paraId="4F51DD0C" w14:textId="77777777" w:rsidR="00857D9C" w:rsidRDefault="00B73B9B" w:rsidP="00FD7EBA">
      <w:hyperlink r:id="rId85" w:history="1">
        <w:r w:rsidR="00857D9C">
          <w:rPr>
            <w:rStyle w:val="a8"/>
          </w:rPr>
          <w:t>https://bartoszmilewski.com/</w:t>
        </w:r>
      </w:hyperlink>
    </w:p>
    <w:p w14:paraId="129A042E" w14:textId="77777777" w:rsidR="00CE16B9" w:rsidRDefault="00B73B9B" w:rsidP="00FD7EBA">
      <w:hyperlink r:id="rId86"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D869E8" w:rsidRPr="0053171C" w:rsidRDefault="00D869E8">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1"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RC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Pc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cGlUQlECAABjBAAADgAAAAAAAAAAAAAAAAAuAgAAZHJzL2Uyb0RvYy54bWxQSwECLQAUAAYA&#10;CAAAACEAFttT7t0AAAAFAQAADwAAAAAAAAAAAAAAAACrBAAAZHJzL2Rvd25yZXYueG1sUEsFBgAA&#10;AAAEAAQA8wAAALUFAAAAAA==&#10;" fillcolor="#fbe4d5 [661]" stroked="f">
                <v:textbox>
                  <w:txbxContent>
                    <w:p w14:paraId="61A7D9C0" w14:textId="77777777" w:rsidR="00D869E8" w:rsidRPr="0053171C" w:rsidRDefault="00D869E8">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D869E8" w:rsidRPr="0053171C" w:rsidRDefault="00D869E8" w:rsidP="0053171C">
                            <w:pPr>
                              <w:rPr>
                                <w:sz w:val="22"/>
                              </w:rPr>
                            </w:pPr>
                            <w:r w:rsidRPr="0053171C">
                              <w:rPr>
                                <w:sz w:val="22"/>
                              </w:rPr>
                              <w:t xml:space="preserve">var aaa = function(p1){ </w:t>
                            </w:r>
                          </w:p>
                          <w:p w14:paraId="5F48EE67" w14:textId="77777777" w:rsidR="00D869E8" w:rsidRPr="0053171C" w:rsidRDefault="00D869E8" w:rsidP="0053171C">
                            <w:pPr>
                              <w:ind w:firstLine="420"/>
                              <w:rPr>
                                <w:sz w:val="22"/>
                              </w:rPr>
                            </w:pPr>
                            <w:r w:rsidRPr="0053171C">
                              <w:rPr>
                                <w:sz w:val="22"/>
                              </w:rPr>
                              <w:t xml:space="preserve">return function (p2){ </w:t>
                            </w:r>
                          </w:p>
                          <w:p w14:paraId="0BEEC495" w14:textId="77777777" w:rsidR="00D869E8" w:rsidRPr="0053171C" w:rsidRDefault="00D869E8" w:rsidP="0053171C">
                            <w:pPr>
                              <w:ind w:left="420" w:firstLine="420"/>
                              <w:rPr>
                                <w:sz w:val="22"/>
                              </w:rPr>
                            </w:pPr>
                            <w:r w:rsidRPr="0053171C">
                              <w:rPr>
                                <w:sz w:val="22"/>
                              </w:rPr>
                              <w:t>return p1 + ' ' + p2;</w:t>
                            </w:r>
                          </w:p>
                          <w:p w14:paraId="61F82F77" w14:textId="77777777" w:rsidR="00D869E8" w:rsidRPr="0053171C" w:rsidRDefault="00D869E8" w:rsidP="0053171C">
                            <w:pPr>
                              <w:ind w:firstLine="420"/>
                              <w:rPr>
                                <w:sz w:val="22"/>
                              </w:rPr>
                            </w:pPr>
                            <w:r w:rsidRPr="0053171C">
                              <w:rPr>
                                <w:sz w:val="22"/>
                              </w:rPr>
                              <w:t xml:space="preserve"> }; </w:t>
                            </w:r>
                          </w:p>
                          <w:p w14:paraId="0941CFEF" w14:textId="77777777" w:rsidR="00D869E8" w:rsidRPr="0053171C" w:rsidRDefault="00D869E8" w:rsidP="0053171C">
                            <w:pPr>
                              <w:rPr>
                                <w:sz w:val="22"/>
                              </w:rPr>
                            </w:pPr>
                            <w:r w:rsidRPr="0053171C">
                              <w:rPr>
                                <w:sz w:val="22"/>
                              </w:rPr>
                              <w:t>};</w:t>
                            </w:r>
                          </w:p>
                          <w:p w14:paraId="3CD2C649" w14:textId="77777777" w:rsidR="00D869E8" w:rsidRPr="0053171C" w:rsidRDefault="00D869E8"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2"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7hQWc0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D869E8" w:rsidRPr="0053171C" w:rsidRDefault="00D869E8" w:rsidP="0053171C">
                      <w:pPr>
                        <w:rPr>
                          <w:sz w:val="22"/>
                        </w:rPr>
                      </w:pPr>
                      <w:r w:rsidRPr="0053171C">
                        <w:rPr>
                          <w:sz w:val="22"/>
                        </w:rPr>
                        <w:t xml:space="preserve">var aaa = function(p1){ </w:t>
                      </w:r>
                    </w:p>
                    <w:p w14:paraId="5F48EE67" w14:textId="77777777" w:rsidR="00D869E8" w:rsidRPr="0053171C" w:rsidRDefault="00D869E8" w:rsidP="0053171C">
                      <w:pPr>
                        <w:ind w:firstLine="420"/>
                        <w:rPr>
                          <w:sz w:val="22"/>
                        </w:rPr>
                      </w:pPr>
                      <w:r w:rsidRPr="0053171C">
                        <w:rPr>
                          <w:sz w:val="22"/>
                        </w:rPr>
                        <w:t xml:space="preserve">return function (p2){ </w:t>
                      </w:r>
                    </w:p>
                    <w:p w14:paraId="0BEEC495" w14:textId="77777777" w:rsidR="00D869E8" w:rsidRPr="0053171C" w:rsidRDefault="00D869E8" w:rsidP="0053171C">
                      <w:pPr>
                        <w:ind w:left="420" w:firstLine="420"/>
                        <w:rPr>
                          <w:sz w:val="22"/>
                        </w:rPr>
                      </w:pPr>
                      <w:r w:rsidRPr="0053171C">
                        <w:rPr>
                          <w:sz w:val="22"/>
                        </w:rPr>
                        <w:t>return p1 + ' ' + p2;</w:t>
                      </w:r>
                    </w:p>
                    <w:p w14:paraId="61F82F77" w14:textId="77777777" w:rsidR="00D869E8" w:rsidRPr="0053171C" w:rsidRDefault="00D869E8" w:rsidP="0053171C">
                      <w:pPr>
                        <w:ind w:firstLine="420"/>
                        <w:rPr>
                          <w:sz w:val="22"/>
                        </w:rPr>
                      </w:pPr>
                      <w:r w:rsidRPr="0053171C">
                        <w:rPr>
                          <w:sz w:val="22"/>
                        </w:rPr>
                        <w:t xml:space="preserve"> }; </w:t>
                      </w:r>
                    </w:p>
                    <w:p w14:paraId="0941CFEF" w14:textId="77777777" w:rsidR="00D869E8" w:rsidRPr="0053171C" w:rsidRDefault="00D869E8" w:rsidP="0053171C">
                      <w:pPr>
                        <w:rPr>
                          <w:sz w:val="22"/>
                        </w:rPr>
                      </w:pPr>
                      <w:r w:rsidRPr="0053171C">
                        <w:rPr>
                          <w:sz w:val="22"/>
                        </w:rPr>
                        <w:t>};</w:t>
                      </w:r>
                    </w:p>
                    <w:p w14:paraId="3CD2C649" w14:textId="77777777" w:rsidR="00D869E8" w:rsidRPr="0053171C" w:rsidRDefault="00D869E8"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D869E8" w:rsidRPr="0053171C" w:rsidRDefault="00D869E8"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D869E8" w:rsidRPr="00120CB1" w:rsidRDefault="00D869E8" w:rsidP="0053171C"/>
                        </w:txbxContent>
                      </wps:txbx>
                      <wps:bodyPr rot="0" vert="horz" wrap="square" lIns="91440" tIns="45720" rIns="91440" bIns="45720" anchor="t" anchorCtr="0">
                        <a:noAutofit/>
                      </wps:bodyPr>
                    </wps:wsp>
                  </a:graphicData>
                </a:graphic>
              </wp:inline>
            </w:drawing>
          </mc:Choice>
          <mc:Fallback>
            <w:pict>
              <v:shape w14:anchorId="4A9D195E" id="_x0000_s1033"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JW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P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GJc8lZPAgAAYwQAAA4AAAAAAAAAAAAAAAAALgIAAGRycy9lMm9Eb2MueG1sUEsBAi0AFAAGAAgA&#10;AAAhAEmJkkvdAAAABQEAAA8AAAAAAAAAAAAAAAAAqQQAAGRycy9kb3ducmV2LnhtbFBLBQYAAAAA&#10;BAAEAPMAAACzBQAAAAA=&#10;" fillcolor="#fbe4d5 [661]" stroked="f">
                <v:textbox>
                  <w:txbxContent>
                    <w:p w14:paraId="13100B77" w14:textId="77777777" w:rsidR="00D869E8" w:rsidRPr="0053171C" w:rsidRDefault="00D869E8"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D869E8" w:rsidRPr="00120CB1" w:rsidRDefault="00D869E8"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D869E8" w:rsidRPr="00A400EA" w:rsidRDefault="00D869E8"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D869E8" w:rsidRPr="00120CB1" w:rsidRDefault="00D869E8" w:rsidP="00A400EA"/>
                        </w:txbxContent>
                      </wps:txbx>
                      <wps:bodyPr rot="0" vert="horz" wrap="square" lIns="91440" tIns="45720" rIns="91440" bIns="45720" anchor="t" anchorCtr="0">
                        <a:noAutofit/>
                      </wps:bodyPr>
                    </wps:wsp>
                  </a:graphicData>
                </a:graphic>
              </wp:inline>
            </w:drawing>
          </mc:Choice>
          <mc:Fallback>
            <w:pict>
              <v:shape w14:anchorId="29747B68"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V46TwIAAGM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cnac2QrqHbLtYFA9bikeWnCfKOlQ8RX1HzfMCUrUS4MTu8onk7gi6TKZXhZ4ceee&#10;1bmHGY5QFQ2UDMdlSGsVyTRwg5NtZCI9SmCo5FAyKjlRc9i6uCrn9xT169+w+Ak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JfZXjpPAgAAYwQAAA4AAAAAAAAAAAAAAAAALgIAAGRycy9lMm9Eb2MueG1sUEsBAi0AFAAGAAgA&#10;AAAhAEmJkkvdAAAABQEAAA8AAAAAAAAAAAAAAAAAqQQAAGRycy9kb3ducmV2LnhtbFBLBQYAAAAA&#10;BAAEAPMAAACzBQAAAAA=&#10;" fillcolor="#fbe4d5 [661]" stroked="f">
                <v:textbox>
                  <w:txbxContent>
                    <w:p w14:paraId="0C8CE279" w14:textId="77777777" w:rsidR="00D869E8" w:rsidRPr="00A400EA" w:rsidRDefault="00D869E8"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D869E8" w:rsidRPr="00120CB1" w:rsidRDefault="00D869E8"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D869E8" w:rsidRDefault="00D869E8"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D869E8" w:rsidRDefault="00D869E8" w:rsidP="00A7789A">
                            <w:r>
                              <w:t>A type with a monad structure defines what it means to chain operations, or nest functions of that type togethor</w:t>
                            </w:r>
                          </w:p>
                          <w:p w14:paraId="1EF3C693" w14:textId="77777777" w:rsidR="00D869E8" w:rsidRPr="00120CB1" w:rsidRDefault="00D869E8" w:rsidP="00A7789A"/>
                          <w:p w14:paraId="0915A5E2" w14:textId="77777777" w:rsidR="00D869E8" w:rsidRPr="00A7789A" w:rsidRDefault="00D869E8" w:rsidP="00A7789A"/>
                        </w:txbxContent>
                      </wps:txbx>
                      <wps:bodyPr rot="0" vert="horz" wrap="square" lIns="91440" tIns="45720" rIns="91440" bIns="45720" anchor="t" anchorCtr="0">
                        <a:noAutofit/>
                      </wps:bodyPr>
                    </wps:wsp>
                  </a:graphicData>
                </a:graphic>
              </wp:inline>
            </w:drawing>
          </mc:Choice>
          <mc:Fallback>
            <w:pict>
              <v:shape w14:anchorId="7D7B8854" id="_x0000_s1035"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iYUQIAAGQ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nOj0NbQ7lHui30ssc1xUMN9jMlLUq+oO7TlllBiXplcGTzdDoNOxIv09llhhd7&#10;7lmfe5jhCFVQT0l/XPm4V4FMAzc42kpG0oMG+kqGklHKkZph7cKunN9j1K+fw/I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Br54mFECAABkBAAADgAAAAAAAAAAAAAAAAAuAgAAZHJzL2Uyb0RvYy54bWxQSwECLQAUAAYA&#10;CAAAACEALXV0O90AAAAFAQAADwAAAAAAAAAAAAAAAACrBAAAZHJzL2Rvd25yZXYueG1sUEsFBgAA&#10;AAAEAAQA8wAAALUFAAAAAA==&#10;" fillcolor="#fbe4d5 [661]" stroked="f">
                <v:textbox>
                  <w:txbxContent>
                    <w:p w14:paraId="56F7CE52" w14:textId="77777777" w:rsidR="00D869E8" w:rsidRDefault="00D869E8"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D869E8" w:rsidRDefault="00D869E8" w:rsidP="00A7789A">
                      <w:r>
                        <w:t>A type with a monad structure defines what it means to chain operations, or nest functions of that type togethor</w:t>
                      </w:r>
                    </w:p>
                    <w:p w14:paraId="1EF3C693" w14:textId="77777777" w:rsidR="00D869E8" w:rsidRPr="00120CB1" w:rsidRDefault="00D869E8" w:rsidP="00A7789A"/>
                    <w:p w14:paraId="0915A5E2" w14:textId="77777777" w:rsidR="00D869E8" w:rsidRPr="00A7789A" w:rsidRDefault="00D869E8"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D869E8" w:rsidRPr="00552FFE" w:rsidRDefault="00D869E8" w:rsidP="00552FFE">
                            <w:r w:rsidRPr="00552FFE">
                              <w:rPr>
                                <w:rFonts w:hint="eastAsia"/>
                              </w:rPr>
                              <w:t>（</w:t>
                            </w:r>
                            <w:r w:rsidRPr="00552FFE">
                              <w:t>1）封闭性（Closure）：对于任意a，b∈G，有a*b∈G</w:t>
                            </w:r>
                          </w:p>
                          <w:p w14:paraId="290FC7E3" w14:textId="77777777" w:rsidR="00D869E8" w:rsidRPr="00552FFE" w:rsidRDefault="00D869E8" w:rsidP="00552FFE">
                            <w:r w:rsidRPr="00552FFE">
                              <w:rPr>
                                <w:rFonts w:hint="eastAsia"/>
                              </w:rPr>
                              <w:t>（</w:t>
                            </w:r>
                            <w:r w:rsidRPr="00552FFE">
                              <w:t>2）结合律（Associativity）：对于任意a，b，c∈G，有（a*b）*c=a*（b*c）</w:t>
                            </w:r>
                          </w:p>
                          <w:p w14:paraId="5D740EA1" w14:textId="77777777" w:rsidR="00D869E8" w:rsidRPr="00552FFE" w:rsidRDefault="00D869E8" w:rsidP="00552FFE">
                            <w:r w:rsidRPr="00552FFE">
                              <w:rPr>
                                <w:rFonts w:hint="eastAsia"/>
                              </w:rPr>
                              <w:t>（</w:t>
                            </w:r>
                            <w:r w:rsidRPr="00552FFE">
                              <w:t>3）幺元 （Identity）：存在幺元e，使得对于任意a∈G，e*a=a*e=a</w:t>
                            </w:r>
                          </w:p>
                          <w:p w14:paraId="4862150C" w14:textId="77777777" w:rsidR="00D869E8" w:rsidRPr="00120CB1" w:rsidRDefault="00D869E8" w:rsidP="00552FFE">
                            <w:r w:rsidRPr="00552FFE">
                              <w:rPr>
                                <w:rFonts w:hint="eastAsia"/>
                              </w:rPr>
                              <w:t>（</w:t>
                            </w:r>
                            <w:r w:rsidRPr="00552FFE">
                              <w:t>4）逆元：对于任意a∈G，存在逆元a^-1，使得a^-1*a=a*a^-1=e</w:t>
                            </w:r>
                          </w:p>
                          <w:p w14:paraId="75CE5009" w14:textId="77777777" w:rsidR="00D869E8" w:rsidRPr="00A7789A" w:rsidRDefault="00D869E8" w:rsidP="00552FFE"/>
                        </w:txbxContent>
                      </wps:txbx>
                      <wps:bodyPr rot="0" vert="horz" wrap="square" lIns="91440" tIns="45720" rIns="91440" bIns="45720" anchor="t" anchorCtr="0">
                        <a:noAutofit/>
                      </wps:bodyPr>
                    </wps:wsp>
                  </a:graphicData>
                </a:graphic>
              </wp:inline>
            </w:drawing>
          </mc:Choice>
          <mc:Fallback>
            <w:pict>
              <v:shape w14:anchorId="6DBF5163" id="_x0000_s1036"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EdWAE4CAABkBAAADgAAAAAAAAAAAAAAAAAuAgAAZHJzL2Uyb0RvYy54bWxQSwECLQAUAAYACAAA&#10;ACEAKjXWo90AAAAFAQAADwAAAAAAAAAAAAAAAACoBAAAZHJzL2Rvd25yZXYueG1sUEsFBgAAAAAE&#10;AAQA8wAAALIFAAAAAA==&#10;" fillcolor="#fbe4d5 [661]" stroked="f">
                <v:textbox>
                  <w:txbxContent>
                    <w:p w14:paraId="1F62B6E9" w14:textId="77777777" w:rsidR="00D869E8" w:rsidRPr="00552FFE" w:rsidRDefault="00D869E8" w:rsidP="00552FFE">
                      <w:r w:rsidRPr="00552FFE">
                        <w:rPr>
                          <w:rFonts w:hint="eastAsia"/>
                        </w:rPr>
                        <w:t>（</w:t>
                      </w:r>
                      <w:r w:rsidRPr="00552FFE">
                        <w:t>1）封闭性（Closure）：对于任意a，b∈G，有a*b∈G</w:t>
                      </w:r>
                    </w:p>
                    <w:p w14:paraId="290FC7E3" w14:textId="77777777" w:rsidR="00D869E8" w:rsidRPr="00552FFE" w:rsidRDefault="00D869E8" w:rsidP="00552FFE">
                      <w:r w:rsidRPr="00552FFE">
                        <w:rPr>
                          <w:rFonts w:hint="eastAsia"/>
                        </w:rPr>
                        <w:t>（</w:t>
                      </w:r>
                      <w:r w:rsidRPr="00552FFE">
                        <w:t>2）结合律（Associativity）：对于任意a，b，c∈G，有（a*b）*c=a*（b*c）</w:t>
                      </w:r>
                    </w:p>
                    <w:p w14:paraId="5D740EA1" w14:textId="77777777" w:rsidR="00D869E8" w:rsidRPr="00552FFE" w:rsidRDefault="00D869E8" w:rsidP="00552FFE">
                      <w:r w:rsidRPr="00552FFE">
                        <w:rPr>
                          <w:rFonts w:hint="eastAsia"/>
                        </w:rPr>
                        <w:t>（</w:t>
                      </w:r>
                      <w:r w:rsidRPr="00552FFE">
                        <w:t>3）幺元 （Identity）：存在幺元e，使得对于任意a∈G，e*a=a*e=a</w:t>
                      </w:r>
                    </w:p>
                    <w:p w14:paraId="4862150C" w14:textId="77777777" w:rsidR="00D869E8" w:rsidRPr="00120CB1" w:rsidRDefault="00D869E8" w:rsidP="00552FFE">
                      <w:r w:rsidRPr="00552FFE">
                        <w:rPr>
                          <w:rFonts w:hint="eastAsia"/>
                        </w:rPr>
                        <w:t>（</w:t>
                      </w:r>
                      <w:r w:rsidRPr="00552FFE">
                        <w:t>4）逆元：对于任意a∈G，存在逆元a^-1，使得a^-1*a=a*a^-1=e</w:t>
                      </w:r>
                    </w:p>
                    <w:p w14:paraId="75CE5009" w14:textId="77777777" w:rsidR="00D869E8" w:rsidRPr="00A7789A" w:rsidRDefault="00D869E8"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D869E8" w:rsidRDefault="00D869E8"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D869E8" w:rsidRPr="00A7789A" w:rsidRDefault="00D869E8"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37"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bASxtVACAABlBAAADgAAAAAAAAAAAAAAAAAuAgAAZHJzL2Uyb0RvYy54bWxQSwECLQAUAAYA&#10;CAAAACEA0rwXrN4AAAAFAQAADwAAAAAAAAAAAAAAAACqBAAAZHJzL2Rvd25yZXYueG1sUEsFBgAA&#10;AAAEAAQA8wAAALUFAAAAAA==&#10;" fillcolor="#fbe4d5 [661]" stroked="f">
                <v:textbox>
                  <w:txbxContent>
                    <w:p w14:paraId="11DCEA05" w14:textId="77777777" w:rsidR="00D869E8" w:rsidRDefault="00D869E8"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D869E8" w:rsidRPr="00A7789A" w:rsidRDefault="00D869E8"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D869E8" w:rsidRDefault="00D869E8"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D869E8" w:rsidRDefault="00D869E8"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14:paraId="098E7685" w14:textId="77777777" w:rsidR="00D869E8" w:rsidRDefault="00D869E8"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D869E8" w:rsidRPr="00A7789A" w:rsidRDefault="00D869E8" w:rsidP="00AC151E"/>
                        </w:txbxContent>
                      </wps:txbx>
                      <wps:bodyPr rot="0" vert="horz" wrap="square" lIns="91440" tIns="45720" rIns="91440" bIns="45720" anchor="t" anchorCtr="0">
                        <a:noAutofit/>
                      </wps:bodyPr>
                    </wps:wsp>
                  </a:graphicData>
                </a:graphic>
              </wp:inline>
            </w:drawing>
          </mc:Choice>
          <mc:Fallback>
            <w:pict>
              <v:shape w14:anchorId="3AB328B8" id="_x0000_s1038"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aUA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n0NLU1VHvk28Kge9xTPDRgP1HSoeZL6j5umRWUqJcGZ3aV5nlYknjJZ5cZXuy5&#10;Z33uYYYjVEk9JcNx5eNiBTYN3OBsaxlZDyIYKhlrRi1Hbsa9C8tyfo9Rv/4Oy5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wtIB2lACAABlBAAADgAAAAAAAAAAAAAAAAAuAgAAZHJzL2Uyb0RvYy54bWxQSwECLQAUAAYA&#10;CAAAACEA73RjI94AAAAFAQAADwAAAAAAAAAAAAAAAACqBAAAZHJzL2Rvd25yZXYueG1sUEsFBgAA&#10;AAAEAAQA8wAAALUFAAAAAA==&#10;" fillcolor="#fbe4d5 [661]" stroked="f">
                <v:textbox>
                  <w:txbxContent>
                    <w:p w14:paraId="206A2A2F" w14:textId="77777777" w:rsidR="00D869E8" w:rsidRDefault="00D869E8"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D869E8" w:rsidRDefault="00D869E8"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14:paraId="098E7685" w14:textId="77777777" w:rsidR="00D869E8" w:rsidRDefault="00D869E8"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D869E8" w:rsidRPr="00A7789A" w:rsidRDefault="00D869E8" w:rsidP="00AC151E"/>
                  </w:txbxContent>
                </v:textbox>
                <w10:anchorlock/>
              </v:shape>
            </w:pict>
          </mc:Fallback>
        </mc:AlternateContent>
      </w:r>
    </w:p>
    <w:p w14:paraId="5405DD59" w14:textId="77777777" w:rsidR="00A7789A" w:rsidRDefault="00A7789A" w:rsidP="0053171C">
      <w:r>
        <w:rPr>
          <w:rFonts w:hint="eastAsia"/>
        </w:rPr>
        <w:t>参考资料：</w:t>
      </w:r>
      <w:r>
        <w:br/>
      </w:r>
      <w:hyperlink r:id="rId90" w:history="1">
        <w:r w:rsidR="00552FFE" w:rsidRPr="00C60DB3">
          <w:rPr>
            <w:rStyle w:val="a8"/>
          </w:rPr>
          <w:t>http://www.ruanyifeng.com/blog/2015/07/monad.html</w:t>
        </w:r>
      </w:hyperlink>
    </w:p>
    <w:p w14:paraId="000984A4" w14:textId="77777777" w:rsidR="00552FFE" w:rsidRPr="00AC151E" w:rsidRDefault="00B73B9B" w:rsidP="0053171C">
      <w:pPr>
        <w:rPr>
          <w:color w:val="FF0000"/>
        </w:rPr>
      </w:pPr>
      <w:hyperlink r:id="rId91" w:history="1">
        <w:r w:rsidR="00552FFE" w:rsidRPr="00AC151E">
          <w:rPr>
            <w:rStyle w:val="a8"/>
            <w:color w:val="FF0000"/>
          </w:rPr>
          <w:t>http://hongjiang.info/understand-monad-0/</w:t>
        </w:r>
      </w:hyperlink>
    </w:p>
    <w:p w14:paraId="08322AE0" w14:textId="77777777" w:rsidR="00552FFE" w:rsidRPr="00AC151E" w:rsidRDefault="00B73B9B" w:rsidP="0053171C">
      <w:pPr>
        <w:rPr>
          <w:color w:val="FF0000"/>
        </w:rPr>
      </w:pPr>
      <w:hyperlink r:id="rId92" w:history="1">
        <w:r w:rsidR="00552FFE" w:rsidRPr="00AC151E">
          <w:rPr>
            <w:rStyle w:val="a8"/>
            <w:color w:val="FF0000"/>
          </w:rPr>
          <w:t>http://hongjiang.info/semigroup-and-monoid/</w:t>
        </w:r>
      </w:hyperlink>
    </w:p>
    <w:p w14:paraId="07A375B3" w14:textId="77777777" w:rsidR="00986DDC" w:rsidRPr="00AC151E" w:rsidRDefault="00B73B9B" w:rsidP="0053171C">
      <w:pPr>
        <w:rPr>
          <w:color w:val="FF0000"/>
        </w:rPr>
      </w:pPr>
      <w:hyperlink r:id="rId93" w:history="1">
        <w:r w:rsidR="00986DDC" w:rsidRPr="00AC151E">
          <w:rPr>
            <w:rStyle w:val="a8"/>
            <w:color w:val="FF0000"/>
          </w:rPr>
          <w:t>http://hongjiang.info/understand-monad-4-what-is-functor/</w:t>
        </w:r>
      </w:hyperlink>
    </w:p>
    <w:p w14:paraId="24E6F624" w14:textId="77777777" w:rsidR="00AC151E" w:rsidRDefault="00B73B9B" w:rsidP="0053171C">
      <w:pPr>
        <w:rPr>
          <w:color w:val="FF0000"/>
        </w:rPr>
      </w:pPr>
      <w:hyperlink r:id="rId94" w:history="1">
        <w:r w:rsidR="00AC151E" w:rsidRPr="00AC151E">
          <w:rPr>
            <w:rStyle w:val="a8"/>
            <w:color w:val="FF0000"/>
          </w:rPr>
          <w:t>http://hongjiang.info/understand-monad-4-what-is-functor/</w:t>
        </w:r>
      </w:hyperlink>
    </w:p>
    <w:p w14:paraId="4B7D8782" w14:textId="77777777" w:rsidR="00CA7FB0" w:rsidRDefault="00B73B9B" w:rsidP="0053171C">
      <w:pPr>
        <w:rPr>
          <w:color w:val="FF0000"/>
        </w:rPr>
      </w:pPr>
      <w:hyperlink r:id="rId95"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B73B9B" w:rsidP="00557747">
      <w:hyperlink r:id="rId96"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D869E8" w:rsidRDefault="00D869E8"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D869E8" w:rsidRDefault="00D869E8" w:rsidP="00844830">
                            <w:pPr>
                              <w:ind w:firstLineChars="50" w:firstLine="105"/>
                              <w:rPr>
                                <w:b/>
                              </w:rPr>
                            </w:pPr>
                            <w:r>
                              <w:rPr>
                                <w:rFonts w:hint="eastAsia"/>
                                <w:b/>
                              </w:rPr>
                              <w:t>A</w:t>
                            </w:r>
                            <w:r w:rsidRPr="00844830">
                              <w:rPr>
                                <w:b/>
                              </w:rPr>
                              <w:sym w:font="Wingdings" w:char="F0E0"/>
                            </w:r>
                            <w:r>
                              <w:rPr>
                                <w:b/>
                              </w:rPr>
                              <w:t>25</w:t>
                            </w:r>
                          </w:p>
                          <w:p w14:paraId="2C3AA1B1" w14:textId="77777777" w:rsidR="00D869E8" w:rsidRDefault="00D869E8"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D869E8" w:rsidRDefault="00D869E8" w:rsidP="00844830">
                            <w:pPr>
                              <w:ind w:firstLineChars="50" w:firstLine="105"/>
                              <w:rPr>
                                <w:b/>
                              </w:rPr>
                            </w:pPr>
                            <w:r>
                              <w:rPr>
                                <w:b/>
                              </w:rPr>
                              <w:t>(D)</w:t>
                            </w:r>
                            <w:r w:rsidRPr="00844830">
                              <w:rPr>
                                <w:b/>
                              </w:rPr>
                              <w:sym w:font="Wingdings" w:char="F0E0"/>
                            </w:r>
                            <w:r>
                              <w:rPr>
                                <w:b/>
                              </w:rPr>
                              <w:t>25</w:t>
                            </w:r>
                          </w:p>
                          <w:p w14:paraId="70DEF2C2" w14:textId="77777777" w:rsidR="00D869E8" w:rsidRPr="00844830" w:rsidRDefault="00D869E8"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39"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oqO2Lk8CAABzBAAADgAAAAAAAAAAAAAAAAAuAgAAZHJzL2Uyb0RvYy54bWxQSwECLQAUAAYA&#10;CAAAACEAxF9s4d8AAAAKAQAADwAAAAAAAAAAAAAAAACpBAAAZHJzL2Rvd25yZXYueG1sUEsFBgAA&#10;AAAEAAQA8wAAALUFAAAAAA==&#10;" fillcolor="#f2f2f2 [3052]">
                <v:textbox>
                  <w:txbxContent>
                    <w:p w14:paraId="48C6EE7B" w14:textId="77777777" w:rsidR="00D869E8" w:rsidRDefault="00D869E8"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D869E8" w:rsidRDefault="00D869E8" w:rsidP="00844830">
                      <w:pPr>
                        <w:ind w:firstLineChars="50" w:firstLine="105"/>
                        <w:rPr>
                          <w:b/>
                        </w:rPr>
                      </w:pPr>
                      <w:r>
                        <w:rPr>
                          <w:rFonts w:hint="eastAsia"/>
                          <w:b/>
                        </w:rPr>
                        <w:t>A</w:t>
                      </w:r>
                      <w:r w:rsidRPr="00844830">
                        <w:rPr>
                          <w:b/>
                        </w:rPr>
                        <w:sym w:font="Wingdings" w:char="F0E0"/>
                      </w:r>
                      <w:r>
                        <w:rPr>
                          <w:b/>
                        </w:rPr>
                        <w:t>25</w:t>
                      </w:r>
                    </w:p>
                    <w:p w14:paraId="2C3AA1B1" w14:textId="77777777" w:rsidR="00D869E8" w:rsidRDefault="00D869E8"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D869E8" w:rsidRDefault="00D869E8" w:rsidP="00844830">
                      <w:pPr>
                        <w:ind w:firstLineChars="50" w:firstLine="105"/>
                        <w:rPr>
                          <w:b/>
                        </w:rPr>
                      </w:pPr>
                      <w:r>
                        <w:rPr>
                          <w:b/>
                        </w:rPr>
                        <w:t>(D)</w:t>
                      </w:r>
                      <w:r w:rsidRPr="00844830">
                        <w:rPr>
                          <w:b/>
                        </w:rPr>
                        <w:sym w:font="Wingdings" w:char="F0E0"/>
                      </w:r>
                      <w:r>
                        <w:rPr>
                          <w:b/>
                        </w:rPr>
                        <w:t>25</w:t>
                      </w:r>
                    </w:p>
                    <w:p w14:paraId="70DEF2C2" w14:textId="77777777" w:rsidR="00D869E8" w:rsidRPr="00844830" w:rsidRDefault="00D869E8"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D869E8" w:rsidRPr="00844830" w:rsidRDefault="00D869E8"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0"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kGv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N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DaTkGv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D869E8" w:rsidRPr="00844830" w:rsidRDefault="00D869E8"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B73B9B" w:rsidP="00EF512F">
      <w:hyperlink r:id="rId104" w:history="1">
        <w:r w:rsidR="00EF512F" w:rsidRPr="00F0245A">
          <w:rPr>
            <w:rStyle w:val="a8"/>
          </w:rPr>
          <w:t>https://zhuanlan.zhihu.com/p/88198966?utm_source=qq&amp;utm_medium=social&amp;utm_oi=1031845646180978688</w:t>
        </w:r>
      </w:hyperlink>
    </w:p>
    <w:p w14:paraId="4DD14678" w14:textId="77777777" w:rsidR="00692449" w:rsidRDefault="00B73B9B" w:rsidP="00EF512F">
      <w:hyperlink r:id="rId105" w:history="1">
        <w:r w:rsidR="00692449" w:rsidRPr="00F0245A">
          <w:rPr>
            <w:rStyle w:val="a8"/>
          </w:rPr>
          <w:t>https://www.zhihu.com/question/28292740/answer/40336090</w:t>
        </w:r>
      </w:hyperlink>
    </w:p>
    <w:p w14:paraId="70893DBC" w14:textId="77777777" w:rsidR="004D0979" w:rsidRDefault="00B73B9B" w:rsidP="00EF512F">
      <w:hyperlink r:id="rId106"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467875" cy="1426685"/>
                    </a:xfrm>
                    <a:prstGeom prst="rect">
                      <a:avLst/>
                    </a:prstGeom>
                  </pic:spPr>
                </pic:pic>
              </a:graphicData>
            </a:graphic>
          </wp:inline>
        </w:drawing>
      </w:r>
    </w:p>
    <w:p w14:paraId="2FC87116" w14:textId="77777777" w:rsidR="00C21B58" w:rsidRDefault="00B73B9B" w:rsidP="00C21B58">
      <w:pPr>
        <w:rPr>
          <w:color w:val="FF0000"/>
        </w:rPr>
      </w:pPr>
      <w:hyperlink r:id="rId111"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13"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lastRenderedPageBreak/>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lastRenderedPageBreak/>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w:t>
      </w:r>
      <w:r>
        <w:lastRenderedPageBreak/>
        <w:t>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lastRenderedPageBreak/>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B73B9B" w:rsidP="00527EA4">
      <w:hyperlink r:id="rId117" w:history="1">
        <w:r w:rsidR="000B4626" w:rsidRPr="00562DD8">
          <w:rPr>
            <w:rStyle w:val="a8"/>
          </w:rPr>
          <w:t>https://blog.csdn.net/weixin_42826139/article/details/86313717</w:t>
        </w:r>
      </w:hyperlink>
    </w:p>
    <w:p w14:paraId="61FC151C" w14:textId="77777777" w:rsidR="00DA1F38" w:rsidRDefault="00B73B9B" w:rsidP="00DA1F38">
      <w:pPr>
        <w:rPr>
          <w:rStyle w:val="a8"/>
        </w:rPr>
      </w:pPr>
      <w:hyperlink r:id="rId118" w:history="1">
        <w:r w:rsidR="00DA1F38" w:rsidRPr="009D5DA6">
          <w:rPr>
            <w:rStyle w:val="a8"/>
          </w:rPr>
          <w:t>https://blog.csdn.net/10km/article/details/84579465</w:t>
        </w:r>
      </w:hyperlink>
    </w:p>
    <w:p w14:paraId="1EC2B75A" w14:textId="77777777" w:rsidR="00DA1F38" w:rsidRDefault="00B73B9B" w:rsidP="00DA1F38">
      <w:hyperlink r:id="rId119"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D869E8" w:rsidRPr="00A97072" w:rsidRDefault="00D869E8"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D869E8" w:rsidRPr="00A97072" w:rsidRDefault="00D869E8"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D869E8" w:rsidRPr="00A97072" w:rsidRDefault="00D869E8" w:rsidP="00A97072">
                            <w:pPr>
                              <w:rPr>
                                <w:color w:val="000000" w:themeColor="text1"/>
                              </w:rPr>
                            </w:pPr>
                            <w:r w:rsidRPr="00A97072">
                              <w:rPr>
                                <w:color w:val="000000" w:themeColor="text1"/>
                              </w:rPr>
                              <w:t xml:space="preserve">assign c= ena ? a : b; //数据选择器 </w:t>
                            </w:r>
                          </w:p>
                          <w:p w14:paraId="30B66A01" w14:textId="77777777" w:rsidR="00D869E8" w:rsidRPr="00A97072" w:rsidRDefault="00D869E8" w:rsidP="00A97072">
                            <w:pPr>
                              <w:rPr>
                                <w:color w:val="000000" w:themeColor="text1"/>
                              </w:rPr>
                            </w:pPr>
                          </w:p>
                          <w:p w14:paraId="610D746A" w14:textId="77777777" w:rsidR="00D869E8" w:rsidRPr="00A97072" w:rsidRDefault="00D869E8" w:rsidP="00A97072">
                            <w:pPr>
                              <w:rPr>
                                <w:color w:val="000000" w:themeColor="text1"/>
                              </w:rPr>
                            </w:pPr>
                            <w:r w:rsidRPr="00A97072">
                              <w:rPr>
                                <w:color w:val="000000" w:themeColor="text1"/>
                              </w:rPr>
                              <w:t>2.复杂的组合逻辑最好用 always 块实现：</w:t>
                            </w:r>
                          </w:p>
                          <w:p w14:paraId="5C37EE5B" w14:textId="77777777" w:rsidR="00D869E8" w:rsidRPr="00A97072" w:rsidRDefault="00D869E8"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1"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u+qQ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puZYQ7nHFjIQZ8tqftngS14x626ZwWHCscMF4W7wU0noCgrDiZIazOfn7j0eexy1lHQ4nAW1&#10;n7bMCErke4Xdf5IdH/tpDsLx7G2OgnmsWT/WqG17DtgeGa4izcPR450cj5WB9gH3yMp7RRVTHH0X&#10;lDszCucuLg3cRFysVgGGE6yZu1J3mntyX2jfqff9AzN6aGeHk3AN4yCzxZOujlhvqWC1dVA1oeV9&#10;qWNdhyfA6Q+9NGwqv14eywF12KfLX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JSuS76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D869E8" w:rsidRPr="00A97072" w:rsidRDefault="00D869E8"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D869E8" w:rsidRPr="00A97072" w:rsidRDefault="00D869E8"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D869E8" w:rsidRPr="00A97072" w:rsidRDefault="00D869E8" w:rsidP="00A97072">
                      <w:pPr>
                        <w:rPr>
                          <w:color w:val="000000" w:themeColor="text1"/>
                        </w:rPr>
                      </w:pPr>
                      <w:r w:rsidRPr="00A97072">
                        <w:rPr>
                          <w:color w:val="000000" w:themeColor="text1"/>
                        </w:rPr>
                        <w:t xml:space="preserve">assign c= ena ? a : b; //数据选择器 </w:t>
                      </w:r>
                    </w:p>
                    <w:p w14:paraId="30B66A01" w14:textId="77777777" w:rsidR="00D869E8" w:rsidRPr="00A97072" w:rsidRDefault="00D869E8" w:rsidP="00A97072">
                      <w:pPr>
                        <w:rPr>
                          <w:color w:val="000000" w:themeColor="text1"/>
                        </w:rPr>
                      </w:pPr>
                    </w:p>
                    <w:p w14:paraId="610D746A" w14:textId="77777777" w:rsidR="00D869E8" w:rsidRPr="00A97072" w:rsidRDefault="00D869E8" w:rsidP="00A97072">
                      <w:pPr>
                        <w:rPr>
                          <w:color w:val="000000" w:themeColor="text1"/>
                        </w:rPr>
                      </w:pPr>
                      <w:r w:rsidRPr="00A97072">
                        <w:rPr>
                          <w:color w:val="000000" w:themeColor="text1"/>
                        </w:rPr>
                        <w:t>2.复杂的组合逻辑最好用 always 块实现：</w:t>
                      </w:r>
                    </w:p>
                    <w:p w14:paraId="5C37EE5B" w14:textId="77777777" w:rsidR="00D869E8" w:rsidRPr="00A97072" w:rsidRDefault="00D869E8"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B73B9B" w:rsidP="00A97072">
      <w:hyperlink r:id="rId136"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B73B9B" w:rsidP="00BF099D">
      <w:pPr>
        <w:jc w:val="left"/>
      </w:pPr>
      <w:hyperlink r:id="rId138"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D869E8" w:rsidRDefault="00D869E8" w:rsidP="00446C2B">
                            <w:pPr>
                              <w:ind w:leftChars="100" w:left="210"/>
                            </w:pPr>
                            <w:r>
                              <w:t>Parameter</w:t>
                            </w:r>
                            <w:r>
                              <w:tab/>
                            </w:r>
                            <w:r>
                              <w:tab/>
                              <w:t>DATA_W = 8;</w:t>
                            </w:r>
                          </w:p>
                          <w:p w14:paraId="48A3BB41" w14:textId="77777777" w:rsidR="00D869E8" w:rsidRDefault="00D869E8"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2"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7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WdHCUuo7pF8C8MS4NLipQH7hZIOF6Cg7vOWWUGJem1QwMV4Og0bE41pdjFBw557ynMP&#10;MxyhCuopGa5rH7cscGvgCoWuZdQgTMRQyaFmHOxI4mEJw+ac2zHq969i9Qs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D+&#10;TIj7TAIAAHIEAAAOAAAAAAAAAAAAAAAAAC4CAABkcnMvZTJvRG9jLnhtbFBLAQItABQABgAIAAAA&#10;IQDAgvtX3gAAAAkBAAAPAAAAAAAAAAAAAAAAAKYEAABkcnMvZG93bnJldi54bWxQSwUGAAAAAAQA&#10;BADzAAAAsQUAAAAA&#10;" fillcolor="#f2f2f2 [3052]">
                <v:textbox>
                  <w:txbxContent>
                    <w:p w14:paraId="2B2BC14F" w14:textId="77777777" w:rsidR="00D869E8" w:rsidRDefault="00D869E8" w:rsidP="00446C2B">
                      <w:pPr>
                        <w:ind w:leftChars="100" w:left="210"/>
                      </w:pPr>
                      <w:r>
                        <w:t>Parameter</w:t>
                      </w:r>
                      <w:r>
                        <w:tab/>
                      </w:r>
                      <w:r>
                        <w:tab/>
                        <w:t>DATA_W = 8;</w:t>
                      </w:r>
                    </w:p>
                    <w:p w14:paraId="48A3BB41" w14:textId="77777777" w:rsidR="00D869E8" w:rsidRDefault="00D869E8"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D869E8" w:rsidRPr="00446C2B" w:rsidRDefault="00D869E8"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3"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ujjsWKwCAAC+BQAADgAAAAAA&#10;AAAAAAAAAAAuAgAAZHJzL2Uyb0RvYy54bWxQSwECLQAUAAYACAAAACEApaQ1pN8AAAALAQAADwAA&#10;AAAAAAAAAAAAAAAGBQAAZHJzL2Rvd25yZXYueG1sUEsFBgAAAAAEAAQA8wAAABIGAAAAAA==&#10;" fillcolor="#fbe4d5 [661]" strokecolor="#1f4d78 [1604]" strokeweight="1pt">
                <v:textbox>
                  <w:txbxContent>
                    <w:p w14:paraId="3E08E2E7" w14:textId="77777777" w:rsidR="00D869E8" w:rsidRPr="00446C2B" w:rsidRDefault="00D869E8"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D869E8" w:rsidRDefault="00D869E8" w:rsidP="00446C2B">
                            <w:r>
                              <w:t>module 模块名</w:t>
                            </w:r>
                            <w:r>
                              <w:rPr>
                                <w:rFonts w:hint="eastAsia"/>
                              </w:rPr>
                              <w:t>(</w:t>
                            </w:r>
                          </w:p>
                          <w:p w14:paraId="2446D0AB" w14:textId="77777777" w:rsidR="00D869E8" w:rsidRDefault="00D869E8" w:rsidP="00446C2B">
                            <w:r>
                              <w:tab/>
                            </w:r>
                            <w:r>
                              <w:tab/>
                              <w:t>clk,</w:t>
                            </w:r>
                            <w:r>
                              <w:tab/>
                            </w:r>
                            <w:r>
                              <w:tab/>
                            </w:r>
                            <w:r>
                              <w:tab/>
                              <w:t>//</w:t>
                            </w:r>
                            <w:r>
                              <w:rPr>
                                <w:rFonts w:hint="eastAsia"/>
                              </w:rPr>
                              <w:t>端口1，时钟</w:t>
                            </w:r>
                          </w:p>
                          <w:p w14:paraId="4BBFF4E8" w14:textId="77777777" w:rsidR="00D869E8" w:rsidRDefault="00D869E8" w:rsidP="00446C2B">
                            <w:pPr>
                              <w:ind w:left="420" w:firstLine="420"/>
                            </w:pPr>
                            <w:r>
                              <w:rPr>
                                <w:rFonts w:hint="eastAsia"/>
                              </w:rPr>
                              <w:t>rst</w:t>
                            </w:r>
                            <w:r>
                              <w:t>_n,</w:t>
                            </w:r>
                            <w:r>
                              <w:tab/>
                            </w:r>
                            <w:r>
                              <w:tab/>
                            </w:r>
                            <w:r>
                              <w:rPr>
                                <w:rFonts w:hint="eastAsia"/>
                              </w:rPr>
                              <w:t>//端口2，复位</w:t>
                            </w:r>
                          </w:p>
                          <w:p w14:paraId="1E233862" w14:textId="77777777" w:rsidR="00D869E8" w:rsidRDefault="00D869E8" w:rsidP="00446C2B">
                            <w:pPr>
                              <w:ind w:left="420" w:firstLine="420"/>
                            </w:pPr>
                            <w:r>
                              <w:rPr>
                                <w:rFonts w:hint="eastAsia"/>
                              </w:rPr>
                              <w:t>dout</w:t>
                            </w:r>
                            <w:r>
                              <w:tab/>
                            </w:r>
                            <w:r>
                              <w:tab/>
                              <w:t>//</w:t>
                            </w:r>
                            <w:r>
                              <w:rPr>
                                <w:rFonts w:hint="eastAsia"/>
                              </w:rPr>
                              <w:t>其它信号，如dout</w:t>
                            </w:r>
                          </w:p>
                          <w:p w14:paraId="4836C1BF" w14:textId="77777777" w:rsidR="00D869E8" w:rsidRDefault="00D869E8" w:rsidP="00446C2B">
                            <w:pPr>
                              <w:ind w:leftChars="100" w:left="210"/>
                            </w:pPr>
                          </w:p>
                          <w:p w14:paraId="77B3946D" w14:textId="77777777" w:rsidR="00D869E8" w:rsidRDefault="00D869E8" w:rsidP="00446C2B">
                            <w:pPr>
                              <w:ind w:leftChars="100" w:left="210"/>
                            </w:pPr>
                            <w:r>
                              <w:t xml:space="preserve">); </w:t>
                            </w:r>
                          </w:p>
                          <w:p w14:paraId="3F5203D9" w14:textId="77777777" w:rsidR="00D869E8" w:rsidRDefault="00D869E8" w:rsidP="00446C2B"/>
                        </w:txbxContent>
                      </wps:txbx>
                      <wps:bodyPr rot="0" vert="horz" wrap="square" lIns="91440" tIns="45720" rIns="91440" bIns="45720" anchor="t" anchorCtr="0">
                        <a:noAutofit/>
                      </wps:bodyPr>
                    </wps:wsp>
                  </a:graphicData>
                </a:graphic>
              </wp:anchor>
            </w:drawing>
          </mc:Choice>
          <mc:Fallback>
            <w:pict>
              <v:shape w14:anchorId="364C9FA8" id="_x0000_s1044"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AKs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oOv8qGEJ1T2yb2HYAtxavDRgv1DS4QYU1H3eMisoUa8NKrgYz2ZhZaIxy55P0LDnnvLc&#10;wwxHqIJ6Sobr2sc1C9wauEKlaxk1CCMxVHKoGSc7knjYwrA653aM+v2vWP0C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Aw&#10;VAKsTQIAAHMEAAAOAAAAAAAAAAAAAAAAAC4CAABkcnMvZTJvRG9jLnhtbFBLAQItABQABgAIAAAA&#10;IQDcUEEV3QAAAAgBAAAPAAAAAAAAAAAAAAAAAKcEAABkcnMvZG93bnJldi54bWxQSwUGAAAAAAQA&#10;BADzAAAAsQUAAAAA&#10;" fillcolor="#f2f2f2 [3052]">
                <v:textbox>
                  <w:txbxContent>
                    <w:p w14:paraId="6AB45C53" w14:textId="77777777" w:rsidR="00D869E8" w:rsidRDefault="00D869E8" w:rsidP="00446C2B">
                      <w:r>
                        <w:t>module 模块名</w:t>
                      </w:r>
                      <w:r>
                        <w:rPr>
                          <w:rFonts w:hint="eastAsia"/>
                        </w:rPr>
                        <w:t>(</w:t>
                      </w:r>
                    </w:p>
                    <w:p w14:paraId="2446D0AB" w14:textId="77777777" w:rsidR="00D869E8" w:rsidRDefault="00D869E8" w:rsidP="00446C2B">
                      <w:r>
                        <w:tab/>
                      </w:r>
                      <w:r>
                        <w:tab/>
                        <w:t>clk,</w:t>
                      </w:r>
                      <w:r>
                        <w:tab/>
                      </w:r>
                      <w:r>
                        <w:tab/>
                      </w:r>
                      <w:r>
                        <w:tab/>
                        <w:t>//</w:t>
                      </w:r>
                      <w:r>
                        <w:rPr>
                          <w:rFonts w:hint="eastAsia"/>
                        </w:rPr>
                        <w:t>端口1，时钟</w:t>
                      </w:r>
                    </w:p>
                    <w:p w14:paraId="4BBFF4E8" w14:textId="77777777" w:rsidR="00D869E8" w:rsidRDefault="00D869E8" w:rsidP="00446C2B">
                      <w:pPr>
                        <w:ind w:left="420" w:firstLine="420"/>
                      </w:pPr>
                      <w:r>
                        <w:rPr>
                          <w:rFonts w:hint="eastAsia"/>
                        </w:rPr>
                        <w:t>rst</w:t>
                      </w:r>
                      <w:r>
                        <w:t>_n,</w:t>
                      </w:r>
                      <w:r>
                        <w:tab/>
                      </w:r>
                      <w:r>
                        <w:tab/>
                      </w:r>
                      <w:r>
                        <w:rPr>
                          <w:rFonts w:hint="eastAsia"/>
                        </w:rPr>
                        <w:t>//端口2，复位</w:t>
                      </w:r>
                    </w:p>
                    <w:p w14:paraId="1E233862" w14:textId="77777777" w:rsidR="00D869E8" w:rsidRDefault="00D869E8" w:rsidP="00446C2B">
                      <w:pPr>
                        <w:ind w:left="420" w:firstLine="420"/>
                      </w:pPr>
                      <w:r>
                        <w:rPr>
                          <w:rFonts w:hint="eastAsia"/>
                        </w:rPr>
                        <w:t>dout</w:t>
                      </w:r>
                      <w:r>
                        <w:tab/>
                      </w:r>
                      <w:r>
                        <w:tab/>
                        <w:t>//</w:t>
                      </w:r>
                      <w:r>
                        <w:rPr>
                          <w:rFonts w:hint="eastAsia"/>
                        </w:rPr>
                        <w:t>其它信号，如dout</w:t>
                      </w:r>
                    </w:p>
                    <w:p w14:paraId="4836C1BF" w14:textId="77777777" w:rsidR="00D869E8" w:rsidRDefault="00D869E8" w:rsidP="00446C2B">
                      <w:pPr>
                        <w:ind w:leftChars="100" w:left="210"/>
                      </w:pPr>
                    </w:p>
                    <w:p w14:paraId="77B3946D" w14:textId="77777777" w:rsidR="00D869E8" w:rsidRDefault="00D869E8" w:rsidP="00446C2B">
                      <w:pPr>
                        <w:ind w:leftChars="100" w:left="210"/>
                      </w:pPr>
                      <w:r>
                        <w:t xml:space="preserve">); </w:t>
                      </w:r>
                    </w:p>
                    <w:p w14:paraId="3F5203D9" w14:textId="77777777" w:rsidR="00D869E8" w:rsidRDefault="00D869E8"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D869E8" w:rsidRPr="00446C2B" w:rsidRDefault="00D869E8"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5"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iIr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CeyYiK4CAAC+BQAADgAA&#10;AAAAAAAAAAAAAAAuAgAAZHJzL2Uyb0RvYy54bWxQSwECLQAUAAYACAAAACEA5U9eKeAAAAALAQAA&#10;DwAAAAAAAAAAAAAAAAAIBQAAZHJzL2Rvd25yZXYueG1sUEsFBgAAAAAEAAQA8wAAABUGAAAAAA==&#10;" fillcolor="#fbe4d5 [661]" strokecolor="#1f4d78 [1604]" strokeweight="1pt">
                <v:textbox>
                  <w:txbxContent>
                    <w:p w14:paraId="34B8B59C" w14:textId="77777777" w:rsidR="00D869E8" w:rsidRPr="00446C2B" w:rsidRDefault="00D869E8"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D869E8" w:rsidRPr="00446C2B" w:rsidRDefault="00D869E8"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6"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8R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7VboKW0Gxx0hwMK+gtv+jwwS+ZD9fM4c7hduIdCVf4kQr6msJIUdKC+/yUPNrjKqCWkh53&#10;uKb+04o5QYl6a3BJXhdVFZc+MdXhqxIZt69Z7mvMSp8BTlGBF8vyREb7oHakdKDv8NwsYlRUMcMx&#10;dk15cDvmLAy3BQ8WF4tFMsNFtyxcmhvLI3hsdBzo280dc3ac+oDr8h52+85mj4Z/sI2eBharALJL&#10;mxFbPfR1fAI8Eml+x4MWr9A+n6wezu78FwA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nW/Ea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D869E8" w:rsidRPr="00446C2B" w:rsidRDefault="00D869E8"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D869E8" w:rsidRDefault="00D869E8" w:rsidP="00446C2B">
                            <w:pPr>
                              <w:ind w:leftChars="100" w:left="210"/>
                            </w:pPr>
                            <w:r>
                              <w:t>input</w:t>
                            </w:r>
                            <w:r>
                              <w:tab/>
                            </w:r>
                            <w:r>
                              <w:tab/>
                              <w:t>clk;</w:t>
                            </w:r>
                            <w:r>
                              <w:tab/>
                            </w:r>
                            <w:r>
                              <w:tab/>
                            </w:r>
                            <w:r>
                              <w:tab/>
                              <w:t>//输</w:t>
                            </w:r>
                            <w:r>
                              <w:rPr>
                                <w:rFonts w:hint="eastAsia"/>
                              </w:rPr>
                              <w:t>入信号定义</w:t>
                            </w:r>
                          </w:p>
                          <w:p w14:paraId="2A5B2410" w14:textId="77777777" w:rsidR="00D869E8" w:rsidRDefault="00D869E8"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D869E8" w:rsidRDefault="00D869E8" w:rsidP="00446C2B">
                            <w:pPr>
                              <w:ind w:leftChars="100" w:left="210"/>
                            </w:pPr>
                          </w:p>
                          <w:p w14:paraId="193E6A14" w14:textId="77777777" w:rsidR="00D869E8" w:rsidRDefault="00D869E8"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47"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JwmSwIAAHIEAAAOAAAAZHJzL2Uyb0RvYy54bWysVM2O0zAQviPxDpbvNG1outuo6Wrpsghp&#10;+ZEWHsBxnMbC9gTbbVIeAN6AExfuPFefg7HTdrt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O4o&#10;nCZLAgAAcgQAAA4AAAAAAAAAAAAAAAAALgIAAGRycy9lMm9Eb2MueG1sUEsBAi0AFAAGAAgAAAAh&#10;AGVyFgXeAAAACAEAAA8AAAAAAAAAAAAAAAAApQQAAGRycy9kb3ducmV2LnhtbFBLBQYAAAAABAAE&#10;APMAAACwBQAAAAA=&#10;" fillcolor="#f2f2f2 [3052]">
                <v:textbox>
                  <w:txbxContent>
                    <w:p w14:paraId="055BB5D3" w14:textId="77777777" w:rsidR="00D869E8" w:rsidRDefault="00D869E8" w:rsidP="00446C2B">
                      <w:pPr>
                        <w:ind w:leftChars="100" w:left="210"/>
                      </w:pPr>
                      <w:r>
                        <w:t>input</w:t>
                      </w:r>
                      <w:r>
                        <w:tab/>
                      </w:r>
                      <w:r>
                        <w:tab/>
                        <w:t>clk;</w:t>
                      </w:r>
                      <w:r>
                        <w:tab/>
                      </w:r>
                      <w:r>
                        <w:tab/>
                      </w:r>
                      <w:r>
                        <w:tab/>
                        <w:t>//输</w:t>
                      </w:r>
                      <w:r>
                        <w:rPr>
                          <w:rFonts w:hint="eastAsia"/>
                        </w:rPr>
                        <w:t>入信号定义</w:t>
                      </w:r>
                    </w:p>
                    <w:p w14:paraId="2A5B2410" w14:textId="77777777" w:rsidR="00D869E8" w:rsidRDefault="00D869E8"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D869E8" w:rsidRDefault="00D869E8" w:rsidP="00446C2B">
                      <w:pPr>
                        <w:ind w:leftChars="100" w:left="210"/>
                      </w:pPr>
                    </w:p>
                    <w:p w14:paraId="193E6A14" w14:textId="77777777" w:rsidR="00D869E8" w:rsidRDefault="00D869E8"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D869E8" w:rsidRDefault="00D869E8"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D869E8" w:rsidRDefault="00D869E8" w:rsidP="0032367F">
                            <w:pPr>
                              <w:ind w:leftChars="100" w:left="210"/>
                            </w:pPr>
                          </w:p>
                          <w:p w14:paraId="32B95960" w14:textId="77777777" w:rsidR="00D869E8" w:rsidRDefault="00D869E8"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48"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7z9Jp00CAAByBAAADgAAAAAAAAAAAAAAAAAuAgAAZHJzL2Uyb0RvYy54bWxQSwECLQAUAAYACAAA&#10;ACEAmrK5xN4AAAAJAQAADwAAAAAAAAAAAAAAAACnBAAAZHJzL2Rvd25yZXYueG1sUEsFBgAAAAAE&#10;AAQA8wAAALIFAAAAAA==&#10;" fillcolor="#f2f2f2 [3052]">
                <v:textbox>
                  <w:txbxContent>
                    <w:p w14:paraId="3FFF5508" w14:textId="77777777" w:rsidR="00D869E8" w:rsidRDefault="00D869E8"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D869E8" w:rsidRDefault="00D869E8" w:rsidP="0032367F">
                      <w:pPr>
                        <w:ind w:leftChars="100" w:left="210"/>
                      </w:pPr>
                    </w:p>
                    <w:p w14:paraId="32B95960" w14:textId="77777777" w:rsidR="00D869E8" w:rsidRDefault="00D869E8"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D869E8" w:rsidRPr="00446C2B" w:rsidRDefault="00D869E8"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49"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BA+LSz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D869E8" w:rsidRPr="00446C2B" w:rsidRDefault="00D869E8"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D869E8" w:rsidRPr="00446C2B" w:rsidRDefault="00D869E8"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0"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dPG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E13I7SCaoujZiHtoDP8qsEHv2bOL5nFpcP1xEPib/EjFXQlhYGipAb7+SV5sMddQC0l&#10;HS5xSd2nNbOCEvVO45acFtNp2PrITA+PJ8jYfc1qX6PX7QXgFBV4sgyPZLD3akdKC+0D3ptFiIoq&#10;pjnGLin3dsdc+HRc8GJxsVhEM9x0w/y1vjM8gIdGh4G+7x+YNcPUe9yXG9gtPJs9G/5kGzw1LNYe&#10;ZBM3I7Q69XV4ArwScX6HixbO0D4frZ7u7vwX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Tl3Txq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D869E8" w:rsidRPr="00446C2B" w:rsidRDefault="00D869E8"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D869E8" w:rsidRDefault="00D869E8" w:rsidP="0032367F">
                            <w:pPr>
                              <w:ind w:leftChars="100" w:left="210"/>
                            </w:pPr>
                            <w:r>
                              <w:t>//</w:t>
                            </w:r>
                            <w:r>
                              <w:rPr>
                                <w:rFonts w:hint="eastAsia"/>
                              </w:rPr>
                              <w:t>组合逻辑写法</w:t>
                            </w:r>
                          </w:p>
                          <w:p w14:paraId="63FD3D77" w14:textId="77777777" w:rsidR="00D869E8" w:rsidRDefault="00D869E8" w:rsidP="0032367F">
                            <w:pPr>
                              <w:ind w:leftChars="100" w:left="210"/>
                            </w:pPr>
                            <w:r>
                              <w:rPr>
                                <w:rFonts w:hint="eastAsia"/>
                              </w:rPr>
                              <w:t>a</w:t>
                            </w:r>
                            <w:r>
                              <w:t>lways@</w:t>
                            </w:r>
                            <w:r>
                              <w:rPr>
                                <w:rFonts w:hint="eastAsia"/>
                              </w:rPr>
                              <w:t>(</w:t>
                            </w:r>
                            <w:r>
                              <w:t>*)begin</w:t>
                            </w:r>
                          </w:p>
                          <w:p w14:paraId="052BDC45" w14:textId="77777777" w:rsidR="00D869E8" w:rsidRDefault="00D869E8" w:rsidP="0032367F">
                            <w:pPr>
                              <w:ind w:leftChars="100" w:left="210"/>
                            </w:pPr>
                            <w:r>
                              <w:t>end</w:t>
                            </w:r>
                          </w:p>
                          <w:p w14:paraId="7EADF4F7" w14:textId="77777777" w:rsidR="00D869E8" w:rsidRDefault="00D869E8" w:rsidP="0032367F">
                            <w:pPr>
                              <w:ind w:leftChars="100" w:left="210"/>
                            </w:pPr>
                          </w:p>
                          <w:p w14:paraId="729BA6E2" w14:textId="77777777" w:rsidR="00D869E8" w:rsidRDefault="00D869E8" w:rsidP="0032367F">
                            <w:pPr>
                              <w:ind w:leftChars="100" w:left="210"/>
                            </w:pPr>
                            <w:r>
                              <w:t>//</w:t>
                            </w:r>
                            <w:r>
                              <w:rPr>
                                <w:rFonts w:hint="eastAsia"/>
                              </w:rPr>
                              <w:t>时序逻辑写法</w:t>
                            </w:r>
                          </w:p>
                          <w:p w14:paraId="585E0F61" w14:textId="77777777" w:rsidR="00D869E8" w:rsidRDefault="00D869E8" w:rsidP="0032367F">
                            <w:pPr>
                              <w:ind w:leftChars="100" w:left="210"/>
                            </w:pPr>
                            <w:r>
                              <w:rPr>
                                <w:rFonts w:hint="eastAsia"/>
                              </w:rPr>
                              <w:t>a</w:t>
                            </w:r>
                            <w:r>
                              <w:t>lways@</w:t>
                            </w:r>
                            <w:r>
                              <w:rPr>
                                <w:rFonts w:hint="eastAsia"/>
                              </w:rPr>
                              <w:t>(</w:t>
                            </w:r>
                            <w:r>
                              <w:t>posedge clk or negedge rst_n)begin</w:t>
                            </w:r>
                          </w:p>
                          <w:p w14:paraId="2B80F001" w14:textId="77777777" w:rsidR="00D869E8" w:rsidRDefault="00D869E8" w:rsidP="0032367F">
                            <w:pPr>
                              <w:ind w:leftChars="100" w:left="210" w:firstLineChars="200" w:firstLine="420"/>
                            </w:pPr>
                            <w:r>
                              <w:t>if(rst_n==1`b0)begin</w:t>
                            </w:r>
                          </w:p>
                          <w:p w14:paraId="0C842232" w14:textId="77777777" w:rsidR="00D869E8" w:rsidRDefault="00D869E8" w:rsidP="0032367F">
                            <w:pPr>
                              <w:ind w:leftChars="100" w:left="210" w:firstLineChars="200" w:firstLine="420"/>
                            </w:pPr>
                            <w:r>
                              <w:t>end</w:t>
                            </w:r>
                          </w:p>
                          <w:p w14:paraId="442084BF" w14:textId="77777777" w:rsidR="00D869E8" w:rsidRDefault="00D869E8" w:rsidP="0032367F">
                            <w:pPr>
                              <w:ind w:leftChars="100" w:left="210" w:firstLineChars="200" w:firstLine="420"/>
                            </w:pPr>
                            <w:r>
                              <w:t>else begin</w:t>
                            </w:r>
                          </w:p>
                          <w:p w14:paraId="2E917026" w14:textId="77777777" w:rsidR="00D869E8" w:rsidRDefault="00D869E8" w:rsidP="0032367F">
                            <w:pPr>
                              <w:ind w:leftChars="100" w:left="210" w:firstLineChars="200" w:firstLine="420"/>
                            </w:pPr>
                            <w:r>
                              <w:t>end</w:t>
                            </w:r>
                          </w:p>
                          <w:p w14:paraId="1C8836B3" w14:textId="77777777" w:rsidR="00D869E8" w:rsidRDefault="00D869E8" w:rsidP="0032367F">
                            <w:pPr>
                              <w:ind w:leftChars="100" w:left="210"/>
                            </w:pPr>
                            <w:r>
                              <w:t>end</w:t>
                            </w:r>
                          </w:p>
                          <w:p w14:paraId="30A74326" w14:textId="77777777" w:rsidR="00D869E8" w:rsidRPr="0032367F" w:rsidRDefault="00D869E8" w:rsidP="0032367F">
                            <w:pPr>
                              <w:ind w:leftChars="100" w:left="210"/>
                            </w:pPr>
                          </w:p>
                          <w:p w14:paraId="1BC7E5A5" w14:textId="77777777" w:rsidR="00D869E8" w:rsidRDefault="00D869E8"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1"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ErxCChOAgAAcwQAAA4AAAAAAAAAAAAAAAAALgIAAGRycy9lMm9Eb2MueG1sUEsBAi0AFAAGAAgA&#10;AAAhAIorZKzeAAAACQEAAA8AAAAAAAAAAAAAAAAAqAQAAGRycy9kb3ducmV2LnhtbFBLBQYAAAAA&#10;BAAEAPMAAACzBQAAAAA=&#10;" fillcolor="#f2f2f2 [3052]">
                <v:textbox>
                  <w:txbxContent>
                    <w:p w14:paraId="6DB8C227" w14:textId="77777777" w:rsidR="00D869E8" w:rsidRDefault="00D869E8" w:rsidP="0032367F">
                      <w:pPr>
                        <w:ind w:leftChars="100" w:left="210"/>
                      </w:pPr>
                      <w:r>
                        <w:t>//</w:t>
                      </w:r>
                      <w:r>
                        <w:rPr>
                          <w:rFonts w:hint="eastAsia"/>
                        </w:rPr>
                        <w:t>组合逻辑写法</w:t>
                      </w:r>
                    </w:p>
                    <w:p w14:paraId="63FD3D77" w14:textId="77777777" w:rsidR="00D869E8" w:rsidRDefault="00D869E8" w:rsidP="0032367F">
                      <w:pPr>
                        <w:ind w:leftChars="100" w:left="210"/>
                      </w:pPr>
                      <w:r>
                        <w:rPr>
                          <w:rFonts w:hint="eastAsia"/>
                        </w:rPr>
                        <w:t>a</w:t>
                      </w:r>
                      <w:r>
                        <w:t>lways@</w:t>
                      </w:r>
                      <w:r>
                        <w:rPr>
                          <w:rFonts w:hint="eastAsia"/>
                        </w:rPr>
                        <w:t>(</w:t>
                      </w:r>
                      <w:r>
                        <w:t>*)begin</w:t>
                      </w:r>
                    </w:p>
                    <w:p w14:paraId="052BDC45" w14:textId="77777777" w:rsidR="00D869E8" w:rsidRDefault="00D869E8" w:rsidP="0032367F">
                      <w:pPr>
                        <w:ind w:leftChars="100" w:left="210"/>
                      </w:pPr>
                      <w:r>
                        <w:t>end</w:t>
                      </w:r>
                    </w:p>
                    <w:p w14:paraId="7EADF4F7" w14:textId="77777777" w:rsidR="00D869E8" w:rsidRDefault="00D869E8" w:rsidP="0032367F">
                      <w:pPr>
                        <w:ind w:leftChars="100" w:left="210"/>
                      </w:pPr>
                    </w:p>
                    <w:p w14:paraId="729BA6E2" w14:textId="77777777" w:rsidR="00D869E8" w:rsidRDefault="00D869E8" w:rsidP="0032367F">
                      <w:pPr>
                        <w:ind w:leftChars="100" w:left="210"/>
                      </w:pPr>
                      <w:r>
                        <w:t>//</w:t>
                      </w:r>
                      <w:r>
                        <w:rPr>
                          <w:rFonts w:hint="eastAsia"/>
                        </w:rPr>
                        <w:t>时序逻辑写法</w:t>
                      </w:r>
                    </w:p>
                    <w:p w14:paraId="585E0F61" w14:textId="77777777" w:rsidR="00D869E8" w:rsidRDefault="00D869E8" w:rsidP="0032367F">
                      <w:pPr>
                        <w:ind w:leftChars="100" w:left="210"/>
                      </w:pPr>
                      <w:r>
                        <w:rPr>
                          <w:rFonts w:hint="eastAsia"/>
                        </w:rPr>
                        <w:t>a</w:t>
                      </w:r>
                      <w:r>
                        <w:t>lways@</w:t>
                      </w:r>
                      <w:r>
                        <w:rPr>
                          <w:rFonts w:hint="eastAsia"/>
                        </w:rPr>
                        <w:t>(</w:t>
                      </w:r>
                      <w:r>
                        <w:t>posedge clk or negedge rst_n)begin</w:t>
                      </w:r>
                    </w:p>
                    <w:p w14:paraId="2B80F001" w14:textId="77777777" w:rsidR="00D869E8" w:rsidRDefault="00D869E8" w:rsidP="0032367F">
                      <w:pPr>
                        <w:ind w:leftChars="100" w:left="210" w:firstLineChars="200" w:firstLine="420"/>
                      </w:pPr>
                      <w:r>
                        <w:t>if(rst_n==1`b0)begin</w:t>
                      </w:r>
                    </w:p>
                    <w:p w14:paraId="0C842232" w14:textId="77777777" w:rsidR="00D869E8" w:rsidRDefault="00D869E8" w:rsidP="0032367F">
                      <w:pPr>
                        <w:ind w:leftChars="100" w:left="210" w:firstLineChars="200" w:firstLine="420"/>
                      </w:pPr>
                      <w:r>
                        <w:t>end</w:t>
                      </w:r>
                    </w:p>
                    <w:p w14:paraId="442084BF" w14:textId="77777777" w:rsidR="00D869E8" w:rsidRDefault="00D869E8" w:rsidP="0032367F">
                      <w:pPr>
                        <w:ind w:leftChars="100" w:left="210" w:firstLineChars="200" w:firstLine="420"/>
                      </w:pPr>
                      <w:r>
                        <w:t>else begin</w:t>
                      </w:r>
                    </w:p>
                    <w:p w14:paraId="2E917026" w14:textId="77777777" w:rsidR="00D869E8" w:rsidRDefault="00D869E8" w:rsidP="0032367F">
                      <w:pPr>
                        <w:ind w:leftChars="100" w:left="210" w:firstLineChars="200" w:firstLine="420"/>
                      </w:pPr>
                      <w:r>
                        <w:t>end</w:t>
                      </w:r>
                    </w:p>
                    <w:p w14:paraId="1C8836B3" w14:textId="77777777" w:rsidR="00D869E8" w:rsidRDefault="00D869E8" w:rsidP="0032367F">
                      <w:pPr>
                        <w:ind w:leftChars="100" w:left="210"/>
                      </w:pPr>
                      <w:r>
                        <w:t>end</w:t>
                      </w:r>
                    </w:p>
                    <w:p w14:paraId="30A74326" w14:textId="77777777" w:rsidR="00D869E8" w:rsidRPr="0032367F" w:rsidRDefault="00D869E8" w:rsidP="0032367F">
                      <w:pPr>
                        <w:ind w:leftChars="100" w:left="210"/>
                      </w:pPr>
                    </w:p>
                    <w:p w14:paraId="1BC7E5A5" w14:textId="77777777" w:rsidR="00D869E8" w:rsidRDefault="00D869E8"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B73B9B" w:rsidP="004E6F5E">
      <w:hyperlink r:id="rId141"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B73B9B" w:rsidP="00650686">
      <w:hyperlink r:id="rId142" w:history="1">
        <w:r w:rsidR="00650686" w:rsidRPr="00EE726B">
          <w:rPr>
            <w:rStyle w:val="a8"/>
          </w:rPr>
          <w:t>https://www.jianshu.com/p/b0c0edf7686e</w:t>
        </w:r>
      </w:hyperlink>
    </w:p>
    <w:p w14:paraId="6868A370" w14:textId="77777777" w:rsidR="00650686" w:rsidRDefault="00B73B9B" w:rsidP="00650686">
      <w:hyperlink r:id="rId143"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B73B9B" w:rsidP="00F86B65">
      <w:hyperlink r:id="rId144" w:history="1">
        <w:r w:rsidR="00F86B65" w:rsidRPr="00D41EFF">
          <w:rPr>
            <w:rStyle w:val="a8"/>
          </w:rPr>
          <w:t>https://blog.csdn.net/middleware2018/article/details/80355418</w:t>
        </w:r>
      </w:hyperlink>
    </w:p>
    <w:p w14:paraId="6E9AA51C" w14:textId="77777777" w:rsidR="00F86B65" w:rsidRDefault="00B73B9B" w:rsidP="00F86B65">
      <w:hyperlink r:id="rId145"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D869E8" w:rsidRPr="005024D1" w:rsidRDefault="00D869E8"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Bf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8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4kmg&#10;X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D869E8" w:rsidRPr="005024D1" w:rsidRDefault="00D869E8"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D869E8" w:rsidRPr="005024D1" w:rsidRDefault="00D869E8"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646P&#10;ck0CAAByBAAADgAAAAAAAAAAAAAAAAAuAgAAZHJzL2Uyb0RvYy54bWxQSwECLQAUAAYACAAAACEA&#10;3eyrCdsAAAAFAQAADwAAAAAAAAAAAAAAAACnBAAAZHJzL2Rvd25yZXYueG1sUEsFBgAAAAAEAAQA&#10;8wAAAK8FAAAAAA==&#10;" fillcolor="#f2f2f2 [3052]">
                <v:textbox style="mso-fit-shape-to-text:t">
                  <w:txbxContent>
                    <w:p w14:paraId="62F6612A" w14:textId="77777777" w:rsidR="00D869E8" w:rsidRPr="005024D1" w:rsidRDefault="00D869E8"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D869E8" w:rsidRPr="005024D1" w:rsidRDefault="00D869E8"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C+Tm&#10;800CAAByBAAADgAAAAAAAAAAAAAAAAAuAgAAZHJzL2Uyb0RvYy54bWxQSwECLQAUAAYACAAAACEA&#10;3eyrCdsAAAAFAQAADwAAAAAAAAAAAAAAAACnBAAAZHJzL2Rvd25yZXYueG1sUEsFBgAAAAAEAAQA&#10;8wAAAK8FAAAAAA==&#10;" fillcolor="#f2f2f2 [3052]">
                <v:textbox style="mso-fit-shape-to-text:t">
                  <w:txbxContent>
                    <w:p w14:paraId="4175408A" w14:textId="77777777" w:rsidR="00D869E8" w:rsidRPr="005024D1" w:rsidRDefault="00D869E8"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D869E8" w:rsidRPr="005024D1" w:rsidRDefault="00D869E8"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VP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sni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LNqV&#10;T0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D869E8" w:rsidRPr="005024D1" w:rsidRDefault="00D869E8"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D869E8" w:rsidRPr="005024D1" w:rsidRDefault="00D869E8"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P+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cx5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s1yP+&#10;TAIAAHIEAAAOAAAAAAAAAAAAAAAAAC4CAABkcnMvZTJvRG9jLnhtbFBLAQItABQABgAIAAAAIQDd&#10;7KsJ2wAAAAUBAAAPAAAAAAAAAAAAAAAAAKYEAABkcnMvZG93bnJldi54bWxQSwUGAAAAAAQABADz&#10;AAAArgUAAAAA&#10;" fillcolor="#f2f2f2 [3052]">
                <v:textbox style="mso-fit-shape-to-text:t">
                  <w:txbxContent>
                    <w:p w14:paraId="22BFC7C3" w14:textId="77777777" w:rsidR="00D869E8" w:rsidRPr="005024D1" w:rsidRDefault="00D869E8"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B73B9B" w:rsidP="00BE20E7">
      <w:hyperlink r:id="rId146" w:history="1">
        <w:r w:rsidR="00E33B20" w:rsidRPr="00FB06E6">
          <w:rPr>
            <w:rStyle w:val="a8"/>
          </w:rPr>
          <w:t>https://blog.csdn.net/liqingtx/article/details/60330555</w:t>
        </w:r>
      </w:hyperlink>
    </w:p>
    <w:p w14:paraId="7335C5A8" w14:textId="77777777" w:rsidR="00E33B20" w:rsidRDefault="00B73B9B" w:rsidP="00BE20E7">
      <w:hyperlink r:id="rId147" w:history="1">
        <w:r w:rsidR="00E33B20" w:rsidRPr="00FB06E6">
          <w:rPr>
            <w:rStyle w:val="a8"/>
          </w:rPr>
          <w:t>https://zhuanlan.zhihu.com/p/28073983</w:t>
        </w:r>
      </w:hyperlink>
    </w:p>
    <w:p w14:paraId="70ECA7E7" w14:textId="77777777" w:rsidR="00E33B20" w:rsidRDefault="00B73B9B" w:rsidP="00BE20E7">
      <w:pPr>
        <w:rPr>
          <w:rStyle w:val="a8"/>
        </w:rPr>
      </w:pPr>
      <w:hyperlink r:id="rId148" w:history="1">
        <w:r w:rsidR="00E33B20" w:rsidRPr="00FB06E6">
          <w:rPr>
            <w:rStyle w:val="a8"/>
          </w:rPr>
          <w:t>http://redisdoc.com/index.html</w:t>
        </w:r>
      </w:hyperlink>
    </w:p>
    <w:p w14:paraId="41F23C15" w14:textId="77777777" w:rsidR="005D1FF0" w:rsidRDefault="00B73B9B" w:rsidP="00BE20E7">
      <w:hyperlink r:id="rId149"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77777777" w:rsidR="002C0BBF" w:rsidRDefault="002C0BBF" w:rsidP="00EF6BC6"/>
    <w:p w14:paraId="0178FF99" w14:textId="77777777" w:rsidR="00535DA2" w:rsidRDefault="00B944C1" w:rsidP="00B944C1">
      <w:pPr>
        <w:pStyle w:val="1"/>
      </w:pPr>
      <w:r>
        <w:rPr>
          <w:rFonts w:hint="eastAsia"/>
        </w:rPr>
        <w:t>wxWidgets</w:t>
      </w:r>
    </w:p>
    <w:p w14:paraId="19F23899" w14:textId="77777777" w:rsidR="00B944C1" w:rsidRDefault="00B944C1" w:rsidP="00EF6BC6"/>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77777777" w:rsidR="00535DA2" w:rsidRDefault="00535DA2" w:rsidP="00EF6BC6"/>
    <w:p w14:paraId="07491111" w14:textId="77777777" w:rsidR="00535DA2"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F8346D6" w:rsidR="005C7520" w:rsidRDefault="005C7520" w:rsidP="005C7520">
      <w:pPr>
        <w:pStyle w:val="1"/>
      </w:pPr>
      <w:r>
        <w:rPr>
          <w:rFonts w:hint="eastAsia"/>
        </w:rPr>
        <w:lastRenderedPageBreak/>
        <w:t>几何代数</w:t>
      </w:r>
    </w:p>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2FC1290B" w:rsidR="0045648C" w:rsidRDefault="0045648C" w:rsidP="0045648C">
      <w:pPr>
        <w:pStyle w:val="4"/>
      </w:pPr>
      <w:r>
        <w:t>H</w:t>
      </w:r>
      <w:r>
        <w:rPr>
          <w:rFonts w:hint="eastAsia"/>
        </w:rPr>
        <w:t>omo</w:t>
      </w:r>
      <w:r>
        <w:t>geneous space:</w:t>
      </w:r>
    </w:p>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区分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240B2D76" w14:textId="24B0C6B6" w:rsidR="00175C92" w:rsidRPr="002B78DE"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858715" cy="1899156"/>
                    </a:xfrm>
                    <a:prstGeom prst="rect">
                      <a:avLst/>
                    </a:prstGeom>
                  </pic:spPr>
                </pic:pic>
              </a:graphicData>
            </a:graphic>
          </wp:inline>
        </w:drawing>
      </w:r>
    </w:p>
    <w:p w14:paraId="1EABF430" w14:textId="58ACE100" w:rsidR="00912F33" w:rsidRDefault="00912F33" w:rsidP="00912F33">
      <w:pPr>
        <w:pStyle w:val="4"/>
      </w:pPr>
      <w:r>
        <w:rPr>
          <w:rFonts w:hint="eastAsia"/>
        </w:rPr>
        <w:lastRenderedPageBreak/>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56"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 xml:space="preserve">combinations of </w:t>
      </w:r>
      <w:r w:rsidRPr="0008566F">
        <w:rPr>
          <w:b/>
          <w:sz w:val="24"/>
        </w:rPr>
        <w:lastRenderedPageBreak/>
        <w:t>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57"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lastRenderedPageBreak/>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B73B9B" w:rsidP="002911F4">
      <w:hyperlink r:id="rId161"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lastRenderedPageBreak/>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B73B9B" w:rsidP="00EA7D77">
      <w:hyperlink r:id="rId163"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B73B9B" w:rsidP="00E63483">
      <w:hyperlink r:id="rId164"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lastRenderedPageBreak/>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017A666A" w14:textId="77777777" w:rsidR="00AA5BC5" w:rsidRDefault="00AA5BC5" w:rsidP="00AA5BC5">
      <w:pPr>
        <w:pStyle w:val="1"/>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6EE176A" w14:textId="77777777" w:rsidR="00EC3EB3" w:rsidRDefault="00EC3EB3" w:rsidP="00EC3EB3">
      <w:pPr>
        <w:pStyle w:val="1"/>
      </w:pPr>
      <w:r>
        <w:rPr>
          <w:rFonts w:hint="eastAsia"/>
        </w:rPr>
        <w:t>随机游走</w:t>
      </w:r>
    </w:p>
    <w:p w14:paraId="4704E8BE" w14:textId="77777777" w:rsidR="00EC3EB3" w:rsidRDefault="00EC3EB3" w:rsidP="00EC3EB3">
      <w:r w:rsidRPr="00EC3EB3">
        <w:rPr>
          <w:rFonts w:hint="eastAsia"/>
        </w:rPr>
        <w:t>醉汉回家问题</w:t>
      </w:r>
    </w:p>
    <w:p w14:paraId="22619372" w14:textId="77777777" w:rsidR="00EC3EB3" w:rsidRDefault="00EC3EB3" w:rsidP="00EC3EB3">
      <w:r>
        <w:rPr>
          <w:noProof/>
        </w:rPr>
        <w:lastRenderedPageBreak/>
        <w:drawing>
          <wp:inline distT="0" distB="0" distL="0" distR="0" wp14:anchorId="2699CE8F" wp14:editId="75960476">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66"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w:t>
      </w:r>
      <w:r>
        <w:rPr>
          <w:rFonts w:hint="eastAsia"/>
        </w:rPr>
        <w:lastRenderedPageBreak/>
        <w:t>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B73B9B" w:rsidP="00E26D6D">
      <w:pPr>
        <w:rPr>
          <w:rStyle w:val="a8"/>
        </w:rPr>
      </w:pPr>
      <w:hyperlink r:id="rId167" w:history="1">
        <w:r w:rsidR="00E26D6D" w:rsidRPr="00D82F86">
          <w:rPr>
            <w:rStyle w:val="a8"/>
          </w:rPr>
          <w:t>http://blog.sina.com.cn/s/blog_47565e830102vtgf.html</w:t>
        </w:r>
      </w:hyperlink>
    </w:p>
    <w:p w14:paraId="4B90F596" w14:textId="77777777" w:rsidR="00F61F43" w:rsidRDefault="00B73B9B" w:rsidP="00E26D6D">
      <w:hyperlink r:id="rId168" w:anchor="cite_note-RoughgardenTardos-2" w:history="1">
        <w:r w:rsidR="00F61F43" w:rsidRPr="00D82F86">
          <w:rPr>
            <w:rStyle w:val="a8"/>
          </w:rPr>
          <w:t>https://en.wikipedia.org/wiki/Braess%27s_paradox#cite_note-RoughgardenTardos-2</w:t>
        </w:r>
      </w:hyperlink>
    </w:p>
    <w:p w14:paraId="132A61C6" w14:textId="77777777" w:rsidR="00F61F43" w:rsidRDefault="00B73B9B" w:rsidP="00E26D6D">
      <w:hyperlink r:id="rId169" w:anchor="paradox" w:history="1">
        <w:r w:rsidR="00474D97" w:rsidRPr="005F2ABC">
          <w:rPr>
            <w:rStyle w:val="a8"/>
          </w:rPr>
          <w:t>http://homepage.ruhr-uni-bochum.de/Dietrich.Braess/#paradox</w:t>
        </w:r>
      </w:hyperlink>
    </w:p>
    <w:p w14:paraId="5BF59A15" w14:textId="77777777" w:rsidR="00474D97" w:rsidRDefault="00B73B9B" w:rsidP="00E26D6D">
      <w:hyperlink r:id="rId170" w:history="1">
        <w:r w:rsidR="00474D97" w:rsidRPr="005F2ABC">
          <w:rPr>
            <w:rStyle w:val="a8"/>
          </w:rPr>
          <w:t>https://zhuanlan.zhihu.com/p/43934918</w:t>
        </w:r>
      </w:hyperlink>
    </w:p>
    <w:p w14:paraId="7824F776" w14:textId="77777777" w:rsidR="001D6494" w:rsidRDefault="00B73B9B" w:rsidP="00E26D6D">
      <w:hyperlink r:id="rId171" w:history="1">
        <w:r w:rsidR="001D6494" w:rsidRPr="005F2ABC">
          <w:rPr>
            <w:rStyle w:val="a8"/>
          </w:rPr>
          <w:t>https://wenku.baidu.com/view/d362656baf1ffc4ffe47ac5f.html</w:t>
        </w:r>
      </w:hyperlink>
    </w:p>
    <w:p w14:paraId="3D364FEC" w14:textId="69AAA63B" w:rsidR="001D6494" w:rsidRDefault="00B73B9B" w:rsidP="00E26D6D">
      <w:pPr>
        <w:rPr>
          <w:rStyle w:val="a8"/>
        </w:rPr>
      </w:pPr>
      <w:hyperlink r:id="rId172"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B73B9B" w:rsidP="00E26D6D">
      <w:hyperlink r:id="rId173"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74"/>
                    </pic:cNvP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76"/>
                    </pic:cNvP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B73B9B" w:rsidP="000A1515">
      <w:hyperlink r:id="rId181"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4pt;height:21.85pt" o:ole="">
            <v:imagedata r:id="rId184" o:title=""/>
          </v:shape>
          <o:OLEObject Type="Embed" ProgID="Equation.DSMT4" ShapeID="_x0000_i1027" DrawAspect="Content" ObjectID="_1656068256" r:id="rId185"/>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4pt;height:21.85pt" o:ole="">
            <v:imagedata r:id="rId184" o:title=""/>
          </v:shape>
          <o:OLEObject Type="Embed" ProgID="Equation.DSMT4" ShapeID="_x0000_i1028" DrawAspect="Content" ObjectID="_1656068257" r:id="rId186"/>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64C4F539" w:rsidR="001D6494" w:rsidRDefault="00C06914" w:rsidP="00C06914">
      <w:pPr>
        <w:pStyle w:val="1"/>
      </w:pPr>
      <w:r>
        <w:rPr>
          <w:rFonts w:hint="eastAsia"/>
        </w:rPr>
        <w:t>C</w:t>
      </w:r>
      <w:r w:rsidR="00502D8F">
        <w:t>m</w:t>
      </w:r>
      <w:r>
        <w:t>ake</w:t>
      </w:r>
    </w:p>
    <w:p w14:paraId="730073DB" w14:textId="736984D4" w:rsidR="00C1158E" w:rsidRDefault="00C1158E" w:rsidP="00C1158E"/>
    <w:p w14:paraId="3219A4FD" w14:textId="665F7AE5" w:rsidR="00C1158E" w:rsidRPr="00C1158E" w:rsidRDefault="00C1158E" w:rsidP="00C1158E">
      <w:r w:rsidRPr="00C1158E">
        <w:rPr>
          <w:highlight w:val="lightGray"/>
        </w:rPr>
        <w:t>find_package</w:t>
      </w:r>
      <w:r w:rsidRPr="00C1158E">
        <w:t>主要是找到.cmake文件，这些变量在.cmake 里面定义</w:t>
      </w:r>
    </w:p>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77777777"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lastRenderedPageBreak/>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set(&lt;variable&gt; &lt;value&gt; [[CACHE &lt;type&gt;&lt;docstring&gt; [FORCE]] | 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lastRenderedPageBreak/>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w:t>
      </w:r>
      <w:r>
        <w:lastRenderedPageBreak/>
        <w:t>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B73B9B" w:rsidP="00C06914">
      <w:pPr>
        <w:jc w:val="left"/>
      </w:pPr>
      <w:hyperlink r:id="rId187"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lastRenderedPageBreak/>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B73B9B" w:rsidP="00557347">
      <w:hyperlink r:id="rId188"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B1DDBE9" w:rsidR="001726B2" w:rsidRDefault="001726B2" w:rsidP="00557347">
      <w:pPr>
        <w:rPr>
          <w:rFonts w:hint="eastAsia"/>
        </w:rPr>
      </w:pPr>
      <w:r w:rsidRPr="001726B2">
        <w:rPr>
          <w:rFonts w:hint="eastAsia"/>
        </w:rPr>
        <w:t>丘吉尔说：“刻意讨好恶势力，无非希望是最后一个受害者。”</w:t>
      </w:r>
      <w:bookmarkStart w:id="1" w:name="_GoBack"/>
      <w:bookmarkEnd w:id="1"/>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lastRenderedPageBreak/>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D869E8" w:rsidRDefault="00D869E8">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514D94" w14:textId="77777777" w:rsidR="00B73B9B" w:rsidRDefault="00B73B9B" w:rsidP="00CB09D0">
      <w:r>
        <w:separator/>
      </w:r>
    </w:p>
  </w:endnote>
  <w:endnote w:type="continuationSeparator" w:id="0">
    <w:p w14:paraId="1FF7450E" w14:textId="77777777" w:rsidR="00B73B9B" w:rsidRDefault="00B73B9B"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altName w:val="Arial"/>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812F33" w14:textId="77777777" w:rsidR="00B73B9B" w:rsidRDefault="00B73B9B" w:rsidP="00CB09D0">
      <w:r>
        <w:separator/>
      </w:r>
    </w:p>
  </w:footnote>
  <w:footnote w:type="continuationSeparator" w:id="0">
    <w:p w14:paraId="2038FFB0" w14:textId="77777777" w:rsidR="00B73B9B" w:rsidRDefault="00B73B9B"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7"/>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6"/>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5"/>
  </w:num>
  <w:num w:numId="34">
    <w:abstractNumId w:val="18"/>
  </w:num>
  <w:num w:numId="35">
    <w:abstractNumId w:val="19"/>
  </w:num>
  <w:num w:numId="36">
    <w:abstractNumId w:val="7"/>
  </w:num>
  <w:num w:numId="37">
    <w:abstractNumId w:val="0"/>
  </w:num>
  <w:num w:numId="38">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2774F"/>
    <w:rsid w:val="000334B1"/>
    <w:rsid w:val="00036C6A"/>
    <w:rsid w:val="00037191"/>
    <w:rsid w:val="00037F8E"/>
    <w:rsid w:val="00050081"/>
    <w:rsid w:val="00050119"/>
    <w:rsid w:val="000614D1"/>
    <w:rsid w:val="00061CEF"/>
    <w:rsid w:val="00063AF7"/>
    <w:rsid w:val="00066759"/>
    <w:rsid w:val="00067C23"/>
    <w:rsid w:val="00075C3D"/>
    <w:rsid w:val="000772CE"/>
    <w:rsid w:val="00085553"/>
    <w:rsid w:val="0008566F"/>
    <w:rsid w:val="000929E9"/>
    <w:rsid w:val="00094B1B"/>
    <w:rsid w:val="00095965"/>
    <w:rsid w:val="000965A6"/>
    <w:rsid w:val="000A1515"/>
    <w:rsid w:val="000A21C4"/>
    <w:rsid w:val="000B0204"/>
    <w:rsid w:val="000B2E23"/>
    <w:rsid w:val="000B378C"/>
    <w:rsid w:val="000B3D9F"/>
    <w:rsid w:val="000B3DE6"/>
    <w:rsid w:val="000B4626"/>
    <w:rsid w:val="000B5F7E"/>
    <w:rsid w:val="000B756F"/>
    <w:rsid w:val="000C2418"/>
    <w:rsid w:val="000C30EE"/>
    <w:rsid w:val="000C3510"/>
    <w:rsid w:val="000C6764"/>
    <w:rsid w:val="000D077E"/>
    <w:rsid w:val="000D606F"/>
    <w:rsid w:val="000D6470"/>
    <w:rsid w:val="000E170E"/>
    <w:rsid w:val="000F2EFB"/>
    <w:rsid w:val="000F5CFB"/>
    <w:rsid w:val="00100223"/>
    <w:rsid w:val="001077E6"/>
    <w:rsid w:val="00112D09"/>
    <w:rsid w:val="00115601"/>
    <w:rsid w:val="00120CB1"/>
    <w:rsid w:val="001252EA"/>
    <w:rsid w:val="00132FA3"/>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A122A"/>
    <w:rsid w:val="001A45C2"/>
    <w:rsid w:val="001A7585"/>
    <w:rsid w:val="001B04A0"/>
    <w:rsid w:val="001C200C"/>
    <w:rsid w:val="001C5259"/>
    <w:rsid w:val="001D1FF7"/>
    <w:rsid w:val="001D28A0"/>
    <w:rsid w:val="001D6494"/>
    <w:rsid w:val="001E6F58"/>
    <w:rsid w:val="001F24F3"/>
    <w:rsid w:val="001F3A0E"/>
    <w:rsid w:val="001F3A8E"/>
    <w:rsid w:val="001F6212"/>
    <w:rsid w:val="002066E0"/>
    <w:rsid w:val="00207746"/>
    <w:rsid w:val="002139B7"/>
    <w:rsid w:val="00213CCD"/>
    <w:rsid w:val="00217B3E"/>
    <w:rsid w:val="002270AE"/>
    <w:rsid w:val="00227664"/>
    <w:rsid w:val="00231336"/>
    <w:rsid w:val="00233D5E"/>
    <w:rsid w:val="00237A2F"/>
    <w:rsid w:val="00243294"/>
    <w:rsid w:val="00243B6B"/>
    <w:rsid w:val="00261924"/>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D018B"/>
    <w:rsid w:val="002D01C5"/>
    <w:rsid w:val="002D50F4"/>
    <w:rsid w:val="002D687B"/>
    <w:rsid w:val="002D77A8"/>
    <w:rsid w:val="002E7902"/>
    <w:rsid w:val="002F2BA4"/>
    <w:rsid w:val="002F5C60"/>
    <w:rsid w:val="002F7716"/>
    <w:rsid w:val="002F796B"/>
    <w:rsid w:val="0030078F"/>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734DF"/>
    <w:rsid w:val="00375738"/>
    <w:rsid w:val="00376B78"/>
    <w:rsid w:val="003814CD"/>
    <w:rsid w:val="00381A88"/>
    <w:rsid w:val="003869C5"/>
    <w:rsid w:val="00396A76"/>
    <w:rsid w:val="003A0E1B"/>
    <w:rsid w:val="003A2C5F"/>
    <w:rsid w:val="003A5095"/>
    <w:rsid w:val="003B0B1E"/>
    <w:rsid w:val="003B1ECF"/>
    <w:rsid w:val="003C3DF5"/>
    <w:rsid w:val="003C49EE"/>
    <w:rsid w:val="003C57E2"/>
    <w:rsid w:val="003C5918"/>
    <w:rsid w:val="003C7640"/>
    <w:rsid w:val="003D169F"/>
    <w:rsid w:val="003D1A85"/>
    <w:rsid w:val="003D449E"/>
    <w:rsid w:val="003D5BCD"/>
    <w:rsid w:val="003E05EF"/>
    <w:rsid w:val="003E4751"/>
    <w:rsid w:val="003F04EE"/>
    <w:rsid w:val="003F259D"/>
    <w:rsid w:val="003F6B5F"/>
    <w:rsid w:val="004105A0"/>
    <w:rsid w:val="004106F3"/>
    <w:rsid w:val="00414230"/>
    <w:rsid w:val="00414463"/>
    <w:rsid w:val="004172EF"/>
    <w:rsid w:val="00420180"/>
    <w:rsid w:val="00437726"/>
    <w:rsid w:val="00437AF4"/>
    <w:rsid w:val="00440764"/>
    <w:rsid w:val="00441544"/>
    <w:rsid w:val="00446C2B"/>
    <w:rsid w:val="0044712B"/>
    <w:rsid w:val="0045648C"/>
    <w:rsid w:val="00463558"/>
    <w:rsid w:val="0046690E"/>
    <w:rsid w:val="00474D97"/>
    <w:rsid w:val="0047683E"/>
    <w:rsid w:val="00477CFF"/>
    <w:rsid w:val="0048343A"/>
    <w:rsid w:val="004858E0"/>
    <w:rsid w:val="00485998"/>
    <w:rsid w:val="00492881"/>
    <w:rsid w:val="0049353D"/>
    <w:rsid w:val="00494DE4"/>
    <w:rsid w:val="00495B52"/>
    <w:rsid w:val="00497E27"/>
    <w:rsid w:val="004A78A6"/>
    <w:rsid w:val="004B5293"/>
    <w:rsid w:val="004C635E"/>
    <w:rsid w:val="004C6AAC"/>
    <w:rsid w:val="004C6B37"/>
    <w:rsid w:val="004D0979"/>
    <w:rsid w:val="004D5EB6"/>
    <w:rsid w:val="004E3623"/>
    <w:rsid w:val="004E5C4E"/>
    <w:rsid w:val="004E6F5E"/>
    <w:rsid w:val="004E70F1"/>
    <w:rsid w:val="004E7AF1"/>
    <w:rsid w:val="004F0FCE"/>
    <w:rsid w:val="004F36EF"/>
    <w:rsid w:val="00500836"/>
    <w:rsid w:val="005024D1"/>
    <w:rsid w:val="00502D8F"/>
    <w:rsid w:val="005077BD"/>
    <w:rsid w:val="00517CD8"/>
    <w:rsid w:val="00523F5A"/>
    <w:rsid w:val="00527EA4"/>
    <w:rsid w:val="00530AD1"/>
    <w:rsid w:val="0053171C"/>
    <w:rsid w:val="005346F3"/>
    <w:rsid w:val="00534CB4"/>
    <w:rsid w:val="00535DA2"/>
    <w:rsid w:val="005364FD"/>
    <w:rsid w:val="0054556D"/>
    <w:rsid w:val="00546918"/>
    <w:rsid w:val="00552FFE"/>
    <w:rsid w:val="00557347"/>
    <w:rsid w:val="00557747"/>
    <w:rsid w:val="00557BE8"/>
    <w:rsid w:val="00563FD3"/>
    <w:rsid w:val="0056426D"/>
    <w:rsid w:val="00566704"/>
    <w:rsid w:val="0057071C"/>
    <w:rsid w:val="005938C4"/>
    <w:rsid w:val="00593F17"/>
    <w:rsid w:val="005A2FBB"/>
    <w:rsid w:val="005A3BB5"/>
    <w:rsid w:val="005A6B3C"/>
    <w:rsid w:val="005B1F5E"/>
    <w:rsid w:val="005C52A4"/>
    <w:rsid w:val="005C7520"/>
    <w:rsid w:val="005D1145"/>
    <w:rsid w:val="005D1FF0"/>
    <w:rsid w:val="005D204B"/>
    <w:rsid w:val="005D6329"/>
    <w:rsid w:val="005D63A3"/>
    <w:rsid w:val="005E1030"/>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E90"/>
    <w:rsid w:val="00675367"/>
    <w:rsid w:val="00675BF3"/>
    <w:rsid w:val="0068367B"/>
    <w:rsid w:val="00684112"/>
    <w:rsid w:val="00690218"/>
    <w:rsid w:val="00692449"/>
    <w:rsid w:val="006952F8"/>
    <w:rsid w:val="0069721F"/>
    <w:rsid w:val="006A0A07"/>
    <w:rsid w:val="006A29F9"/>
    <w:rsid w:val="006A3E1C"/>
    <w:rsid w:val="006B35BD"/>
    <w:rsid w:val="006B7E59"/>
    <w:rsid w:val="006C2DB5"/>
    <w:rsid w:val="006D5023"/>
    <w:rsid w:val="006E6607"/>
    <w:rsid w:val="006F1984"/>
    <w:rsid w:val="006F474E"/>
    <w:rsid w:val="006F73FE"/>
    <w:rsid w:val="006F7C0D"/>
    <w:rsid w:val="007018D1"/>
    <w:rsid w:val="00711715"/>
    <w:rsid w:val="007135D4"/>
    <w:rsid w:val="00713920"/>
    <w:rsid w:val="00720A83"/>
    <w:rsid w:val="007218E5"/>
    <w:rsid w:val="007219B7"/>
    <w:rsid w:val="007234A7"/>
    <w:rsid w:val="00723EBA"/>
    <w:rsid w:val="0073353B"/>
    <w:rsid w:val="00735193"/>
    <w:rsid w:val="00741380"/>
    <w:rsid w:val="00755444"/>
    <w:rsid w:val="00756562"/>
    <w:rsid w:val="007622D1"/>
    <w:rsid w:val="00764317"/>
    <w:rsid w:val="0076675D"/>
    <w:rsid w:val="00770B86"/>
    <w:rsid w:val="00770F42"/>
    <w:rsid w:val="00774D7D"/>
    <w:rsid w:val="007762F8"/>
    <w:rsid w:val="00776C7E"/>
    <w:rsid w:val="00792E01"/>
    <w:rsid w:val="007B3FD5"/>
    <w:rsid w:val="007B7593"/>
    <w:rsid w:val="007C4147"/>
    <w:rsid w:val="007C6E8E"/>
    <w:rsid w:val="007D05D9"/>
    <w:rsid w:val="007E138E"/>
    <w:rsid w:val="007E2170"/>
    <w:rsid w:val="007E2594"/>
    <w:rsid w:val="007F28BC"/>
    <w:rsid w:val="0080584B"/>
    <w:rsid w:val="00806C86"/>
    <w:rsid w:val="00812CB8"/>
    <w:rsid w:val="0081308A"/>
    <w:rsid w:val="00814E87"/>
    <w:rsid w:val="00815CE8"/>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65E5"/>
    <w:rsid w:val="008A0483"/>
    <w:rsid w:val="008A1EDD"/>
    <w:rsid w:val="008A4A72"/>
    <w:rsid w:val="008B5189"/>
    <w:rsid w:val="008B5CC2"/>
    <w:rsid w:val="008D0720"/>
    <w:rsid w:val="008D2876"/>
    <w:rsid w:val="008D5E94"/>
    <w:rsid w:val="008E1417"/>
    <w:rsid w:val="008E18B1"/>
    <w:rsid w:val="008E488C"/>
    <w:rsid w:val="008E4FD7"/>
    <w:rsid w:val="008F0E7B"/>
    <w:rsid w:val="008F61BA"/>
    <w:rsid w:val="00901EE7"/>
    <w:rsid w:val="00912F33"/>
    <w:rsid w:val="00913A2A"/>
    <w:rsid w:val="009161A1"/>
    <w:rsid w:val="00916CEC"/>
    <w:rsid w:val="00917086"/>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C2A5D"/>
    <w:rsid w:val="009D7CB0"/>
    <w:rsid w:val="009E28A2"/>
    <w:rsid w:val="009E5B14"/>
    <w:rsid w:val="009F1A0E"/>
    <w:rsid w:val="009F28DA"/>
    <w:rsid w:val="00A00974"/>
    <w:rsid w:val="00A02E6A"/>
    <w:rsid w:val="00A033BC"/>
    <w:rsid w:val="00A06596"/>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E53BC"/>
    <w:rsid w:val="00AE7AB7"/>
    <w:rsid w:val="00AF1ED2"/>
    <w:rsid w:val="00AF2FD9"/>
    <w:rsid w:val="00B06070"/>
    <w:rsid w:val="00B07E34"/>
    <w:rsid w:val="00B164DC"/>
    <w:rsid w:val="00B16E16"/>
    <w:rsid w:val="00B2075F"/>
    <w:rsid w:val="00B279AD"/>
    <w:rsid w:val="00B44943"/>
    <w:rsid w:val="00B5284E"/>
    <w:rsid w:val="00B56377"/>
    <w:rsid w:val="00B56D9F"/>
    <w:rsid w:val="00B57C3B"/>
    <w:rsid w:val="00B63707"/>
    <w:rsid w:val="00B64EE0"/>
    <w:rsid w:val="00B721A3"/>
    <w:rsid w:val="00B73B9B"/>
    <w:rsid w:val="00B742C2"/>
    <w:rsid w:val="00B77469"/>
    <w:rsid w:val="00B83155"/>
    <w:rsid w:val="00B84760"/>
    <w:rsid w:val="00B858F8"/>
    <w:rsid w:val="00B868CE"/>
    <w:rsid w:val="00B90D0A"/>
    <w:rsid w:val="00B944C1"/>
    <w:rsid w:val="00BA05B8"/>
    <w:rsid w:val="00BA192B"/>
    <w:rsid w:val="00BB526D"/>
    <w:rsid w:val="00BD3430"/>
    <w:rsid w:val="00BD742C"/>
    <w:rsid w:val="00BE20E7"/>
    <w:rsid w:val="00BE4051"/>
    <w:rsid w:val="00BE6C32"/>
    <w:rsid w:val="00BE73F7"/>
    <w:rsid w:val="00BF099D"/>
    <w:rsid w:val="00BF3BB1"/>
    <w:rsid w:val="00C03B70"/>
    <w:rsid w:val="00C04666"/>
    <w:rsid w:val="00C06914"/>
    <w:rsid w:val="00C1158E"/>
    <w:rsid w:val="00C13CED"/>
    <w:rsid w:val="00C21B58"/>
    <w:rsid w:val="00C245DB"/>
    <w:rsid w:val="00C2688E"/>
    <w:rsid w:val="00C44459"/>
    <w:rsid w:val="00C459B7"/>
    <w:rsid w:val="00C52132"/>
    <w:rsid w:val="00C67515"/>
    <w:rsid w:val="00C71674"/>
    <w:rsid w:val="00C75D1B"/>
    <w:rsid w:val="00C80159"/>
    <w:rsid w:val="00C80462"/>
    <w:rsid w:val="00C80672"/>
    <w:rsid w:val="00C810F4"/>
    <w:rsid w:val="00C82F20"/>
    <w:rsid w:val="00C83C5F"/>
    <w:rsid w:val="00C852C9"/>
    <w:rsid w:val="00C872D7"/>
    <w:rsid w:val="00C9295D"/>
    <w:rsid w:val="00CA71BE"/>
    <w:rsid w:val="00CA7D18"/>
    <w:rsid w:val="00CA7FB0"/>
    <w:rsid w:val="00CB09D0"/>
    <w:rsid w:val="00CB23C9"/>
    <w:rsid w:val="00CB2770"/>
    <w:rsid w:val="00CC3287"/>
    <w:rsid w:val="00CC67EE"/>
    <w:rsid w:val="00CD03EC"/>
    <w:rsid w:val="00CD6246"/>
    <w:rsid w:val="00CD62B8"/>
    <w:rsid w:val="00CD7B6F"/>
    <w:rsid w:val="00CE16B9"/>
    <w:rsid w:val="00CE66FE"/>
    <w:rsid w:val="00CF4695"/>
    <w:rsid w:val="00CF52CA"/>
    <w:rsid w:val="00D00F4D"/>
    <w:rsid w:val="00D02940"/>
    <w:rsid w:val="00D06EFE"/>
    <w:rsid w:val="00D200C4"/>
    <w:rsid w:val="00D230EB"/>
    <w:rsid w:val="00D24EBB"/>
    <w:rsid w:val="00D25E13"/>
    <w:rsid w:val="00D277EC"/>
    <w:rsid w:val="00D27E67"/>
    <w:rsid w:val="00D352CC"/>
    <w:rsid w:val="00D353E0"/>
    <w:rsid w:val="00D417B2"/>
    <w:rsid w:val="00D42641"/>
    <w:rsid w:val="00D4765A"/>
    <w:rsid w:val="00D5311A"/>
    <w:rsid w:val="00D56B8C"/>
    <w:rsid w:val="00D5788E"/>
    <w:rsid w:val="00D61B8D"/>
    <w:rsid w:val="00D62F46"/>
    <w:rsid w:val="00D63E11"/>
    <w:rsid w:val="00D70722"/>
    <w:rsid w:val="00D73061"/>
    <w:rsid w:val="00D7412C"/>
    <w:rsid w:val="00D7500A"/>
    <w:rsid w:val="00D869E8"/>
    <w:rsid w:val="00D917B1"/>
    <w:rsid w:val="00D9306B"/>
    <w:rsid w:val="00D9436D"/>
    <w:rsid w:val="00D96291"/>
    <w:rsid w:val="00DA1F38"/>
    <w:rsid w:val="00DB030A"/>
    <w:rsid w:val="00DB2CA8"/>
    <w:rsid w:val="00DB4BAE"/>
    <w:rsid w:val="00DB61C7"/>
    <w:rsid w:val="00DC50FA"/>
    <w:rsid w:val="00DC522B"/>
    <w:rsid w:val="00DC61C4"/>
    <w:rsid w:val="00DC6210"/>
    <w:rsid w:val="00DC6D24"/>
    <w:rsid w:val="00DD1FA5"/>
    <w:rsid w:val="00DD7949"/>
    <w:rsid w:val="00DE3DEF"/>
    <w:rsid w:val="00DE428B"/>
    <w:rsid w:val="00DE5D62"/>
    <w:rsid w:val="00DE7C75"/>
    <w:rsid w:val="00E01DB9"/>
    <w:rsid w:val="00E03FA2"/>
    <w:rsid w:val="00E05470"/>
    <w:rsid w:val="00E0598C"/>
    <w:rsid w:val="00E05C74"/>
    <w:rsid w:val="00E06AE4"/>
    <w:rsid w:val="00E06DB2"/>
    <w:rsid w:val="00E06E77"/>
    <w:rsid w:val="00E10ADB"/>
    <w:rsid w:val="00E11756"/>
    <w:rsid w:val="00E2626D"/>
    <w:rsid w:val="00E26D6D"/>
    <w:rsid w:val="00E30DF9"/>
    <w:rsid w:val="00E33B20"/>
    <w:rsid w:val="00E35AE8"/>
    <w:rsid w:val="00E3660D"/>
    <w:rsid w:val="00E36A96"/>
    <w:rsid w:val="00E41B82"/>
    <w:rsid w:val="00E41CF1"/>
    <w:rsid w:val="00E420AF"/>
    <w:rsid w:val="00E431D9"/>
    <w:rsid w:val="00E5162B"/>
    <w:rsid w:val="00E5621F"/>
    <w:rsid w:val="00E56AB4"/>
    <w:rsid w:val="00E63483"/>
    <w:rsid w:val="00E6798F"/>
    <w:rsid w:val="00E72168"/>
    <w:rsid w:val="00E87CBD"/>
    <w:rsid w:val="00E91D05"/>
    <w:rsid w:val="00E932B5"/>
    <w:rsid w:val="00E940FC"/>
    <w:rsid w:val="00E975A8"/>
    <w:rsid w:val="00EA487A"/>
    <w:rsid w:val="00EA7D77"/>
    <w:rsid w:val="00EB087F"/>
    <w:rsid w:val="00EB2803"/>
    <w:rsid w:val="00EB499C"/>
    <w:rsid w:val="00EB76AC"/>
    <w:rsid w:val="00EC3EB3"/>
    <w:rsid w:val="00ED5741"/>
    <w:rsid w:val="00EF493F"/>
    <w:rsid w:val="00EF512F"/>
    <w:rsid w:val="00EF6BC6"/>
    <w:rsid w:val="00F07147"/>
    <w:rsid w:val="00F076A1"/>
    <w:rsid w:val="00F12967"/>
    <w:rsid w:val="00F146D4"/>
    <w:rsid w:val="00F26080"/>
    <w:rsid w:val="00F37647"/>
    <w:rsid w:val="00F40C19"/>
    <w:rsid w:val="00F440A3"/>
    <w:rsid w:val="00F45683"/>
    <w:rsid w:val="00F51310"/>
    <w:rsid w:val="00F513FE"/>
    <w:rsid w:val="00F5316C"/>
    <w:rsid w:val="00F54C22"/>
    <w:rsid w:val="00F574B2"/>
    <w:rsid w:val="00F57753"/>
    <w:rsid w:val="00F61F43"/>
    <w:rsid w:val="00F667CD"/>
    <w:rsid w:val="00F671D6"/>
    <w:rsid w:val="00F712CC"/>
    <w:rsid w:val="00F748C9"/>
    <w:rsid w:val="00F75840"/>
    <w:rsid w:val="00F76A23"/>
    <w:rsid w:val="00F77527"/>
    <w:rsid w:val="00F830A9"/>
    <w:rsid w:val="00F86B65"/>
    <w:rsid w:val="00F96D88"/>
    <w:rsid w:val="00FA12D5"/>
    <w:rsid w:val="00FA2F29"/>
    <w:rsid w:val="00FA4C60"/>
    <w:rsid w:val="00FA6545"/>
    <w:rsid w:val="00FA6997"/>
    <w:rsid w:val="00FB5832"/>
    <w:rsid w:val="00FC0F9E"/>
    <w:rsid w:val="00FC4E0F"/>
    <w:rsid w:val="00FC62A1"/>
    <w:rsid w:val="00FC7360"/>
    <w:rsid w:val="00FD28D3"/>
    <w:rsid w:val="00FD3D7D"/>
    <w:rsid w:val="00FD52FD"/>
    <w:rsid w:val="00FD7528"/>
    <w:rsid w:val="00FD7EBA"/>
    <w:rsid w:val="00FE1475"/>
    <w:rsid w:val="00FE300D"/>
    <w:rsid w:val="00FE43B3"/>
    <w:rsid w:val="00FE565F"/>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log.csdn.net/weixin_42826139/article/details/86313717" TargetMode="External"/><Relationship Id="rId21" Type="http://schemas.openxmlformats.org/officeDocument/2006/relationships/hyperlink" Target="https://www.cnblogs.com/songdanzju/p/7422380.html" TargetMode="External"/><Relationship Id="rId42" Type="http://schemas.openxmlformats.org/officeDocument/2006/relationships/hyperlink" Target="https://www.zhihu.com/question/310052411/answer/620132502" TargetMode="External"/><Relationship Id="rId63" Type="http://schemas.openxmlformats.org/officeDocument/2006/relationships/image" Target="media/image27.png"/><Relationship Id="rId84" Type="http://schemas.openxmlformats.org/officeDocument/2006/relationships/hyperlink" Target="https://blog.csdn.net/lanchunhui/article/details/56843146" TargetMode="External"/><Relationship Id="rId138" Type="http://schemas.openxmlformats.org/officeDocument/2006/relationships/hyperlink" Target="https://www.jianshu.com/u/90c853a23156" TargetMode="External"/><Relationship Id="rId159" Type="http://schemas.openxmlformats.org/officeDocument/2006/relationships/image" Target="media/image84.png"/><Relationship Id="rId170" Type="http://schemas.openxmlformats.org/officeDocument/2006/relationships/hyperlink" Target="https://zhuanlan.zhihu.com/p/43934918" TargetMode="External"/><Relationship Id="rId191" Type="http://schemas.openxmlformats.org/officeDocument/2006/relationships/fontTable" Target="fontTable.xml"/><Relationship Id="rId107" Type="http://schemas.openxmlformats.org/officeDocument/2006/relationships/comments" Target="comments.xml"/><Relationship Id="rId11" Type="http://schemas.openxmlformats.org/officeDocument/2006/relationships/hyperlink" Target="https://blog.csdn.net/github_35681219/article/details/52564780" TargetMode="External"/><Relationship Id="rId32" Type="http://schemas.openxmlformats.org/officeDocument/2006/relationships/hyperlink" Target="https://www.zhihu.com/search?type=content&amp;q=matplotlib" TargetMode="External"/><Relationship Id="rId53" Type="http://schemas.openxmlformats.org/officeDocument/2006/relationships/image" Target="media/image17.png"/><Relationship Id="rId74" Type="http://schemas.openxmlformats.org/officeDocument/2006/relationships/image" Target="media/image36.png"/><Relationship Id="rId128" Type="http://schemas.openxmlformats.org/officeDocument/2006/relationships/image" Target="media/image66.png"/><Relationship Id="rId149" Type="http://schemas.openxmlformats.org/officeDocument/2006/relationships/hyperlink" Target="https://blog.csdn.net/pingweicheng/article/details/81086466" TargetMode="External"/><Relationship Id="rId5" Type="http://schemas.openxmlformats.org/officeDocument/2006/relationships/webSettings" Target="webSettings.xml"/><Relationship Id="rId95" Type="http://schemas.openxmlformats.org/officeDocument/2006/relationships/hyperlink" Target="http://hongjiang.info/understand-monad-5-what-is-endofunctor/" TargetMode="External"/><Relationship Id="rId160" Type="http://schemas.openxmlformats.org/officeDocument/2006/relationships/image" Target="media/image85.png"/><Relationship Id="rId181" Type="http://schemas.openxmlformats.org/officeDocument/2006/relationships/hyperlink" Target="https://www.coursera.org/lecture/algorithms-on-graphs/highway-hierarchies-and-node-importance-HV35U" TargetMode="External"/><Relationship Id="rId22" Type="http://schemas.openxmlformats.org/officeDocument/2006/relationships/image" Target="media/image2.png"/><Relationship Id="rId43" Type="http://schemas.openxmlformats.org/officeDocument/2006/relationships/image" Target="media/image7.png"/><Relationship Id="rId64" Type="http://schemas.openxmlformats.org/officeDocument/2006/relationships/image" Target="media/image28.png"/><Relationship Id="rId118" Type="http://schemas.openxmlformats.org/officeDocument/2006/relationships/hyperlink" Target="https://blog.csdn.net/10km/article/details/84579465" TargetMode="External"/><Relationship Id="rId139" Type="http://schemas.openxmlformats.org/officeDocument/2006/relationships/image" Target="media/image75.jpeg"/><Relationship Id="rId85" Type="http://schemas.openxmlformats.org/officeDocument/2006/relationships/hyperlink" Target="https://bartoszmilewski.com/" TargetMode="External"/><Relationship Id="rId150" Type="http://schemas.openxmlformats.org/officeDocument/2006/relationships/image" Target="media/image77.png"/><Relationship Id="rId171" Type="http://schemas.openxmlformats.org/officeDocument/2006/relationships/hyperlink" Target="https://wenku.baidu.com/view/d362656baf1ffc4ffe47ac5f.html" TargetMode="External"/><Relationship Id="rId192" Type="http://schemas.microsoft.com/office/2011/relationships/people" Target="people.xml"/><Relationship Id="rId12" Type="http://schemas.openxmlformats.org/officeDocument/2006/relationships/hyperlink" Target="https://gis.stackexchange.com/questions/5858/need-a-benchmark-gps-trajectory-data-set" TargetMode="External"/><Relationship Id="rId33" Type="http://schemas.openxmlformats.org/officeDocument/2006/relationships/hyperlink" Target="https://matplotlib.org/1.5.1/faq/usage_faq.html" TargetMode="External"/><Relationship Id="rId108" Type="http://schemas.microsoft.com/office/2011/relationships/commentsExtended" Target="commentsExtended.xml"/><Relationship Id="rId129" Type="http://schemas.openxmlformats.org/officeDocument/2006/relationships/image" Target="media/image67.png"/><Relationship Id="rId54" Type="http://schemas.openxmlformats.org/officeDocument/2006/relationships/image" Target="media/image18.png"/><Relationship Id="rId75" Type="http://schemas.openxmlformats.org/officeDocument/2006/relationships/image" Target="media/image37.png"/><Relationship Id="rId96"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40" Type="http://schemas.openxmlformats.org/officeDocument/2006/relationships/image" Target="media/image76.jpeg"/><Relationship Id="rId161"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hyperlink" Target="https://blog.csdn.net/qq_15267341/article/details/78432699" TargetMode="External"/><Relationship Id="rId119" Type="http://schemas.openxmlformats.org/officeDocument/2006/relationships/hyperlink" Target="https://blog.csdn.net/woxiaohahaa/article/details/51014425" TargetMode="External"/><Relationship Id="rId44" Type="http://schemas.openxmlformats.org/officeDocument/2006/relationships/image" Target="media/image8.png"/><Relationship Id="rId65" Type="http://schemas.openxmlformats.org/officeDocument/2006/relationships/image" Target="media/image29.png"/><Relationship Id="rId86" Type="http://schemas.openxmlformats.org/officeDocument/2006/relationships/hyperlink" Target="https://bartoszmilewski.com/2014/10/28/category-theory-for-programmers-the-preface/" TargetMode="External"/><Relationship Id="rId130" Type="http://schemas.openxmlformats.org/officeDocument/2006/relationships/image" Target="media/image68.png"/><Relationship Id="rId151" Type="http://schemas.openxmlformats.org/officeDocument/2006/relationships/image" Target="media/image78.jpeg"/><Relationship Id="rId172" Type="http://schemas.openxmlformats.org/officeDocument/2006/relationships/hyperlink" Target="https://wenku.baidu.com/view/a43c4cd9ad51f01dc281f15e.html" TargetMode="External"/><Relationship Id="rId193" Type="http://schemas.openxmlformats.org/officeDocument/2006/relationships/theme" Target="theme/theme1.xml"/><Relationship Id="rId13" Type="http://schemas.openxmlformats.org/officeDocument/2006/relationships/hyperlink" Target="https://desktop.arcgis.com/zh-cn/arcmap/10.3/manage-data/datatypes/about-geographic-data-formats.htm" TargetMode="External"/><Relationship Id="rId109" Type="http://schemas.openxmlformats.org/officeDocument/2006/relationships/image" Target="media/image52.png"/><Relationship Id="rId34" Type="http://schemas.openxmlformats.org/officeDocument/2006/relationships/hyperlink" Target="https://matplotlib.org/tutorials/introductory/usage.html" TargetMode="External"/><Relationship Id="rId50" Type="http://schemas.openxmlformats.org/officeDocument/2006/relationships/image" Target="media/image14.png"/><Relationship Id="rId55" Type="http://schemas.openxmlformats.org/officeDocument/2006/relationships/image" Target="media/image19.png"/><Relationship Id="rId76" Type="http://schemas.openxmlformats.org/officeDocument/2006/relationships/image" Target="media/image38.png"/><Relationship Id="rId97" Type="http://schemas.openxmlformats.org/officeDocument/2006/relationships/image" Target="media/image45.png"/><Relationship Id="rId104" Type="http://schemas.openxmlformats.org/officeDocument/2006/relationships/hyperlink" Target="https://zhuanlan.zhihu.com/p/88198966?utm_source=qq&amp;utm_medium=social&amp;utm_oi=1031845646180978688" TargetMode="External"/><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yperlink" Target="https://www.zhihu.com/question/48219401/answer/742444326" TargetMode="External"/><Relationship Id="rId146" Type="http://schemas.openxmlformats.org/officeDocument/2006/relationships/hyperlink" Target="https://blog.csdn.net/liqingtx/article/details/60330555" TargetMode="External"/><Relationship Id="rId167" Type="http://schemas.openxmlformats.org/officeDocument/2006/relationships/hyperlink" Target="http://blog.sina.com.cn/s/blog_47565e830102vtgf.html" TargetMode="External"/><Relationship Id="rId188" Type="http://schemas.openxmlformats.org/officeDocument/2006/relationships/hyperlink" Target="https://blog.csdn.net/bigheadyushan/article/details/77828949" TargetMode="Externa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yperlink" Target="http://hongjiang.info/semigroup-and-monoid/" TargetMode="External"/><Relationship Id="rId162" Type="http://schemas.openxmlformats.org/officeDocument/2006/relationships/image" Target="media/image86.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image" Target="media/image5.png"/><Relationship Id="rId24" Type="http://schemas.openxmlformats.org/officeDocument/2006/relationships/image" Target="media/image3.jpeg"/><Relationship Id="rId40" Type="http://schemas.openxmlformats.org/officeDocument/2006/relationships/hyperlink" Target="https://blog.csdn.net/vspiders/article/details/52787244" TargetMode="External"/><Relationship Id="rId45" Type="http://schemas.openxmlformats.org/officeDocument/2006/relationships/image" Target="media/image9.png"/><Relationship Id="rId66" Type="http://schemas.openxmlformats.org/officeDocument/2006/relationships/image" Target="media/image30.png"/><Relationship Id="rId87" Type="http://schemas.openxmlformats.org/officeDocument/2006/relationships/image" Target="media/image42.wmf"/><Relationship Id="rId110" Type="http://schemas.openxmlformats.org/officeDocument/2006/relationships/image" Target="media/image53.png"/><Relationship Id="rId115" Type="http://schemas.openxmlformats.org/officeDocument/2006/relationships/image" Target="media/image56.png"/><Relationship Id="rId131" Type="http://schemas.openxmlformats.org/officeDocument/2006/relationships/image" Target="media/image69.png"/><Relationship Id="rId136" Type="http://schemas.openxmlformats.org/officeDocument/2006/relationships/hyperlink" Target="https://www.bilibili.com/video/av14445409/?p=3" TargetMode="External"/><Relationship Id="rId157" Type="http://schemas.openxmlformats.org/officeDocument/2006/relationships/hyperlink" Target="https://github.com/vincentnozick/garamon" TargetMode="External"/><Relationship Id="rId178" Type="http://schemas.openxmlformats.org/officeDocument/2006/relationships/image" Target="media/image90.png"/><Relationship Id="rId61" Type="http://schemas.openxmlformats.org/officeDocument/2006/relationships/image" Target="media/image25.png"/><Relationship Id="rId82" Type="http://schemas.openxmlformats.org/officeDocument/2006/relationships/hyperlink" Target="http://www.ruanyifeng.com/blog/2015/07/monad.html" TargetMode="External"/><Relationship Id="rId152" Type="http://schemas.openxmlformats.org/officeDocument/2006/relationships/image" Target="media/image79.png"/><Relationship Id="rId173" Type="http://schemas.openxmlformats.org/officeDocument/2006/relationships/hyperlink" Target="https://homepage.ruhr-uni-bochum.de/dietrich.braess/" TargetMode="External"/><Relationship Id="rId19" Type="http://schemas.openxmlformats.org/officeDocument/2006/relationships/hyperlink" Target="https://www.cnblogs.com/findumars/p/5929831.html?utm_source=itdadao&amp;utm_medium=referral" TargetMode="External"/><Relationship Id="rId14" Type="http://schemas.openxmlformats.org/officeDocument/2006/relationships/image" Target="media/image1.jpeg"/><Relationship Id="rId30" Type="http://schemas.openxmlformats.org/officeDocument/2006/relationships/image" Target="media/image6.png"/><Relationship Id="rId35" Type="http://schemas.openxmlformats.org/officeDocument/2006/relationships/hyperlink" Target="https://blog.csdn.net/sinat_33528967/article/details/52079239" TargetMode="External"/><Relationship Id="rId56" Type="http://schemas.openxmlformats.org/officeDocument/2006/relationships/image" Target="media/image20.png"/><Relationship Id="rId77" Type="http://schemas.openxmlformats.org/officeDocument/2006/relationships/image" Target="media/image39.jpeg"/><Relationship Id="rId100" Type="http://schemas.openxmlformats.org/officeDocument/2006/relationships/image" Target="media/image48.png"/><Relationship Id="rId105" Type="http://schemas.openxmlformats.org/officeDocument/2006/relationships/hyperlink" Target="https://www.zhihu.com/question/28292740/answer/40336090" TargetMode="External"/><Relationship Id="rId126" Type="http://schemas.openxmlformats.org/officeDocument/2006/relationships/image" Target="media/image64.jpeg"/><Relationship Id="rId147" Type="http://schemas.openxmlformats.org/officeDocument/2006/relationships/hyperlink" Target="https://zhuanlan.zhihu.com/p/28073983" TargetMode="External"/><Relationship Id="rId168" Type="http://schemas.openxmlformats.org/officeDocument/2006/relationships/hyperlink" Target="https://en.wikipedia.org/wiki/Braess%27s_paradox" TargetMode="External"/><Relationship Id="rId8" Type="http://schemas.openxmlformats.org/officeDocument/2006/relationships/hyperlink" Target="https://blog.csdn.net/qq_36038987/article/details/77747507" TargetMode="External"/><Relationship Id="rId51" Type="http://schemas.openxmlformats.org/officeDocument/2006/relationships/image" Target="media/image15.png"/><Relationship Id="rId72" Type="http://schemas.openxmlformats.org/officeDocument/2006/relationships/image" Target="media/image34.png"/><Relationship Id="rId93" Type="http://schemas.openxmlformats.org/officeDocument/2006/relationships/hyperlink" Target="http://hongjiang.info/understand-monad-4-what-is-functor/" TargetMode="External"/><Relationship Id="rId98" Type="http://schemas.openxmlformats.org/officeDocument/2006/relationships/image" Target="media/image46.png"/><Relationship Id="rId121" Type="http://schemas.openxmlformats.org/officeDocument/2006/relationships/image" Target="media/image59.png"/><Relationship Id="rId142" Type="http://schemas.openxmlformats.org/officeDocument/2006/relationships/hyperlink" Target="https://www.jianshu.com/p/b0c0edf7686e" TargetMode="External"/><Relationship Id="rId163" Type="http://schemas.openxmlformats.org/officeDocument/2006/relationships/hyperlink" Target="https://blog.csdn.net/weixin_40396948/article/details/79088611" TargetMode="External"/><Relationship Id="rId184" Type="http://schemas.openxmlformats.org/officeDocument/2006/relationships/image" Target="media/image95.wmf"/><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image" Target="http://ww3.sinaimg.cn/mw690/5e4d414cgw1es1armenn7j20fe07bt9v.jpg" TargetMode="External"/><Relationship Id="rId46" Type="http://schemas.openxmlformats.org/officeDocument/2006/relationships/image" Target="media/image10.png"/><Relationship Id="rId67" Type="http://schemas.openxmlformats.org/officeDocument/2006/relationships/hyperlink" Target="https://www.jianshu.com/p/4e4a94e18cbb" TargetMode="External"/><Relationship Id="rId116" Type="http://schemas.openxmlformats.org/officeDocument/2006/relationships/image" Target="media/image57.png"/><Relationship Id="rId137" Type="http://schemas.openxmlformats.org/officeDocument/2006/relationships/image" Target="media/image74.png"/><Relationship Id="rId158" Type="http://schemas.openxmlformats.org/officeDocument/2006/relationships/image" Target="media/image83.png"/><Relationship Id="rId20" Type="http://schemas.openxmlformats.org/officeDocument/2006/relationships/hyperlink" Target="https://blog.csdn.net/ljianhui/article/details/9212817" TargetMode="External"/><Relationship Id="rId41" Type="http://schemas.openxmlformats.org/officeDocument/2006/relationships/hyperlink" Target="https://blog.csdn.net/stpeace/article/details/46461167" TargetMode="External"/><Relationship Id="rId62" Type="http://schemas.openxmlformats.org/officeDocument/2006/relationships/image" Target="media/image26.png"/><Relationship Id="rId83" Type="http://schemas.openxmlformats.org/officeDocument/2006/relationships/hyperlink" Target="https://www.cnblogs.com/steven-yang/p/10014796.html" TargetMode="External"/><Relationship Id="rId88" Type="http://schemas.openxmlformats.org/officeDocument/2006/relationships/image" Target="media/image43.png"/><Relationship Id="rId111" Type="http://schemas.openxmlformats.org/officeDocument/2006/relationships/hyperlink" Target="http://www.ruanyifeng.com/blog/2018/01/assembly-language-primer.html" TargetMode="External"/><Relationship Id="rId132" Type="http://schemas.openxmlformats.org/officeDocument/2006/relationships/image" Target="media/image70.png"/><Relationship Id="rId153" Type="http://schemas.openxmlformats.org/officeDocument/2006/relationships/image" Target="media/image80.png"/><Relationship Id="rId174" Type="http://schemas.openxmlformats.org/officeDocument/2006/relationships/hyperlink" Target="https://en.wikipedia.org/wiki/File:ContractionHierarchies1.png" TargetMode="External"/><Relationship Id="rId179" Type="http://schemas.openxmlformats.org/officeDocument/2006/relationships/image" Target="media/image91.png"/><Relationship Id="rId190" Type="http://schemas.openxmlformats.org/officeDocument/2006/relationships/image" Target="media/image97.jpeg"/><Relationship Id="rId15" Type="http://schemas.openxmlformats.org/officeDocument/2006/relationships/hyperlink" Target="https://en.wikipedia.org/wiki/R-tree" TargetMode="External"/><Relationship Id="rId36" Type="http://schemas.openxmlformats.org/officeDocument/2006/relationships/hyperlink" Target="https://blog.csdn.net/sinat_33528967/article/details/52080470" TargetMode="External"/><Relationship Id="rId57" Type="http://schemas.openxmlformats.org/officeDocument/2006/relationships/image" Target="media/image21.png"/><Relationship Id="rId106" Type="http://schemas.openxmlformats.org/officeDocument/2006/relationships/hyperlink" Target="https://www.zhihu.com/question/305042684/answer/550196442" TargetMode="External"/><Relationship Id="rId127" Type="http://schemas.openxmlformats.org/officeDocument/2006/relationships/image" Target="media/image65.png"/><Relationship Id="rId10" Type="http://schemas.openxmlformats.org/officeDocument/2006/relationships/hyperlink" Target="http://c.biancheng.net/view/410.html" TargetMode="External"/><Relationship Id="rId31" Type="http://schemas.openxmlformats.org/officeDocument/2006/relationships/hyperlink" Target="https://zhuanlan.zhihu.com/p/77782561" TargetMode="External"/><Relationship Id="rId52" Type="http://schemas.openxmlformats.org/officeDocument/2006/relationships/image" Target="media/image16.png"/><Relationship Id="rId73" Type="http://schemas.openxmlformats.org/officeDocument/2006/relationships/image" Target="media/image35.png"/><Relationship Id="rId78" Type="http://schemas.openxmlformats.org/officeDocument/2006/relationships/image" Target="media/image40.jpeg"/><Relationship Id="rId94" Type="http://schemas.openxmlformats.org/officeDocument/2006/relationships/hyperlink" Target="http://hongjiang.info/understand-monad-4-what-is-functor/" TargetMode="External"/><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image" Target="media/image60.png"/><Relationship Id="rId143" Type="http://schemas.openxmlformats.org/officeDocument/2006/relationships/hyperlink" Target="https://www.jianshu.com/p/8193d7dc8348" TargetMode="External"/><Relationship Id="rId148" Type="http://schemas.openxmlformats.org/officeDocument/2006/relationships/hyperlink" Target="http://redisdoc.com/index.html" TargetMode="External"/><Relationship Id="rId164" Type="http://schemas.openxmlformats.org/officeDocument/2006/relationships/hyperlink" Target="https://blog.csdn.net/v_JULY_v/article/details/6530142" TargetMode="External"/><Relationship Id="rId169" Type="http://schemas.openxmlformats.org/officeDocument/2006/relationships/hyperlink" Target="http://homepage.ruhr-uni-bochum.de/Dietrich.Braess/" TargetMode="External"/><Relationship Id="rId185"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180" Type="http://schemas.openxmlformats.org/officeDocument/2006/relationships/image" Target="media/image92.png"/><Relationship Id="rId26" Type="http://schemas.openxmlformats.org/officeDocument/2006/relationships/image" Target="media/image4.jpeg"/><Relationship Id="rId47" Type="http://schemas.openxmlformats.org/officeDocument/2006/relationships/image" Target="media/image11.png"/><Relationship Id="rId68" Type="http://schemas.openxmlformats.org/officeDocument/2006/relationships/hyperlink" Target="https://www.jianshu.com/p/d2d5cdd7aa1d" TargetMode="External"/><Relationship Id="rId89" Type="http://schemas.openxmlformats.org/officeDocument/2006/relationships/image" Target="media/image44.png"/><Relationship Id="rId112" Type="http://schemas.openxmlformats.org/officeDocument/2006/relationships/image" Target="media/image54.png"/><Relationship Id="rId133" Type="http://schemas.openxmlformats.org/officeDocument/2006/relationships/image" Target="media/image71.png"/><Relationship Id="rId154" Type="http://schemas.openxmlformats.org/officeDocument/2006/relationships/image" Target="media/image81.png"/><Relationship Id="rId175" Type="http://schemas.openxmlformats.org/officeDocument/2006/relationships/image" Target="media/image88.png"/><Relationship Id="rId16" Type="http://schemas.openxmlformats.org/officeDocument/2006/relationships/hyperlink" Target="https://en.wikipedia.org/wiki/R*_tree" TargetMode="External"/><Relationship Id="rId37" Type="http://schemas.openxmlformats.org/officeDocument/2006/relationships/hyperlink" Target="https://blog.csdn.net/qq_30891813/article/details/87631651" TargetMode="External"/><Relationship Id="rId58" Type="http://schemas.openxmlformats.org/officeDocument/2006/relationships/image" Target="media/image22.png"/><Relationship Id="rId79" Type="http://schemas.openxmlformats.org/officeDocument/2006/relationships/image" Target="media/image41.png"/><Relationship Id="rId102" Type="http://schemas.openxmlformats.org/officeDocument/2006/relationships/image" Target="media/image50.png"/><Relationship Id="rId123" Type="http://schemas.openxmlformats.org/officeDocument/2006/relationships/image" Target="media/image61.png"/><Relationship Id="rId144" Type="http://schemas.openxmlformats.org/officeDocument/2006/relationships/hyperlink" Target="https://blog.csdn.net/middleware2018/article/details/80355418" TargetMode="External"/><Relationship Id="rId90" Type="http://schemas.openxmlformats.org/officeDocument/2006/relationships/hyperlink" Target="http://www.ruanyifeng.com/blog/2015/07/monad.html" TargetMode="External"/><Relationship Id="rId165" Type="http://schemas.openxmlformats.org/officeDocument/2006/relationships/image" Target="media/image87.jpeg"/><Relationship Id="rId186" Type="http://schemas.openxmlformats.org/officeDocument/2006/relationships/oleObject" Target="embeddings/oleObject2.bin"/><Relationship Id="rId27" Type="http://schemas.openxmlformats.org/officeDocument/2006/relationships/image" Target="https://pic4.zhimg.com/f57298cefba18fca5f31b8762f01d933_b.jpg" TargetMode="External"/><Relationship Id="rId48" Type="http://schemas.openxmlformats.org/officeDocument/2006/relationships/image" Target="media/image12.png"/><Relationship Id="rId69" Type="http://schemas.openxmlformats.org/officeDocument/2006/relationships/image" Target="media/image31.jpeg"/><Relationship Id="rId113" Type="http://schemas.openxmlformats.org/officeDocument/2006/relationships/hyperlink" Target="https://blog.csdn.net/ScarlettYellow/article/details/80458834" TargetMode="External"/><Relationship Id="rId134" Type="http://schemas.openxmlformats.org/officeDocument/2006/relationships/image" Target="media/image72.png"/><Relationship Id="rId80" Type="http://schemas.openxmlformats.org/officeDocument/2006/relationships/hyperlink" Target="https://www.jianshu.com/p/924309844608&#12289;" TargetMode="External"/><Relationship Id="rId155" Type="http://schemas.openxmlformats.org/officeDocument/2006/relationships/image" Target="media/image82.png"/><Relationship Id="rId176" Type="http://schemas.openxmlformats.org/officeDocument/2006/relationships/hyperlink" Target="https://en.wikipedia.org/wiki/File:ContractionHierarchies2.png" TargetMode="External"/><Relationship Id="rId17" Type="http://schemas.openxmlformats.org/officeDocument/2006/relationships/hyperlink" Target="https://blog.csdn.net/huangqqdy/article/details/83032408" TargetMode="External"/><Relationship Id="rId38" Type="http://schemas.openxmlformats.org/officeDocument/2006/relationships/hyperlink" Target="https://blog.csdn.net/aq1234xyq/article/details/84894723" TargetMode="External"/><Relationship Id="rId59" Type="http://schemas.openxmlformats.org/officeDocument/2006/relationships/image" Target="media/image23.png"/><Relationship Id="rId103" Type="http://schemas.openxmlformats.org/officeDocument/2006/relationships/image" Target="media/image51.png"/><Relationship Id="rId124" Type="http://schemas.openxmlformats.org/officeDocument/2006/relationships/image" Target="media/image62.png"/><Relationship Id="rId70" Type="http://schemas.openxmlformats.org/officeDocument/2006/relationships/image" Target="media/image32.png"/><Relationship Id="rId91" Type="http://schemas.openxmlformats.org/officeDocument/2006/relationships/hyperlink" Target="http://hongjiang.info/understand-monad-0/" TargetMode="External"/><Relationship Id="rId145" Type="http://schemas.openxmlformats.org/officeDocument/2006/relationships/hyperlink" Target="https://www.runoob.com/redis/redis-install.html" TargetMode="External"/><Relationship Id="rId166" Type="http://schemas.openxmlformats.org/officeDocument/2006/relationships/hyperlink" Target="https://www.youtube.com/watch?v=aBTDvlteZcs" TargetMode="External"/><Relationship Id="rId187" Type="http://schemas.openxmlformats.org/officeDocument/2006/relationships/hyperlink" Target="https://blog.csdn.net/iceboy314159/article/details/87829950" TargetMode="External"/><Relationship Id="rId1" Type="http://schemas.openxmlformats.org/officeDocument/2006/relationships/customXml" Target="../customXml/item1.xml"/><Relationship Id="rId28" Type="http://schemas.openxmlformats.org/officeDocument/2006/relationships/hyperlink" Target="https://blog.csdn.net/asukasmallriver/article/details/74356771" TargetMode="External"/><Relationship Id="rId49" Type="http://schemas.openxmlformats.org/officeDocument/2006/relationships/image" Target="media/image13.png"/><Relationship Id="rId114" Type="http://schemas.openxmlformats.org/officeDocument/2006/relationships/image" Target="media/image55.png"/><Relationship Id="rId60" Type="http://schemas.openxmlformats.org/officeDocument/2006/relationships/image" Target="media/image24.png"/><Relationship Id="rId81" Type="http://schemas.openxmlformats.org/officeDocument/2006/relationships/hyperlink" Target="https://segmentfault.com/a/1190000003882331" TargetMode="External"/><Relationship Id="rId135" Type="http://schemas.openxmlformats.org/officeDocument/2006/relationships/image" Target="media/image73.png"/><Relationship Id="rId156" Type="http://schemas.openxmlformats.org/officeDocument/2006/relationships/hyperlink" Target="http://www.jaapsuter.com" TargetMode="External"/><Relationship Id="rId177" Type="http://schemas.openxmlformats.org/officeDocument/2006/relationships/image" Target="media/image89.png"/><Relationship Id="rId18" Type="http://schemas.openxmlformats.org/officeDocument/2006/relationships/hyperlink" Target="https://blog.csdn.net/wylycool/article/details/81985155" TargetMode="External"/><Relationship Id="rId39" Type="http://schemas.openxmlformats.org/officeDocument/2006/relationships/hyperlink" Target="http://www.yolinux.com/TUTORIALS/LinuxTutorialMixingFortranAndC.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E3EC29-0011-476A-A0D4-9227A6520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05</TotalTime>
  <Pages>113</Pages>
  <Words>13588</Words>
  <Characters>77452</Characters>
  <Application>Microsoft Office Word</Application>
  <DocSecurity>0</DocSecurity>
  <Lines>645</Lines>
  <Paragraphs>181</Paragraphs>
  <ScaleCrop>false</ScaleCrop>
  <Company/>
  <LinksUpToDate>false</LinksUpToDate>
  <CharactersWithSpaces>90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45</cp:revision>
  <dcterms:created xsi:type="dcterms:W3CDTF">2019-04-26T12:39:00Z</dcterms:created>
  <dcterms:modified xsi:type="dcterms:W3CDTF">2020-07-12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brackets</vt:lpwstr>
  </property>
  <property fmtid="{D5CDD505-2E9C-101B-9397-08002B2CF9AE}" pid="21" name="Mendeley Recent Style Name 9_1">
    <vt:lpwstr>Springer - Basic (numeric, brackets)</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